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FB3F6C" w14:textId="696873CB" w:rsidR="008C79AD" w:rsidRDefault="008C79AD" w:rsidP="008C79AD">
      <w:pPr>
        <w:pStyle w:val="CRCoverPage"/>
        <w:tabs>
          <w:tab w:val="right" w:pos="9639"/>
        </w:tabs>
        <w:spacing w:after="0"/>
        <w:rPr>
          <w:b/>
          <w:i/>
          <w:noProof/>
          <w:sz w:val="28"/>
        </w:rPr>
      </w:pPr>
      <w:bookmarkStart w:id="0" w:name="_Hlk528502858"/>
      <w:bookmarkStart w:id="1" w:name="_Hlk61618138"/>
      <w:bookmarkStart w:id="2" w:name="_Toc21092186"/>
      <w:bookmarkStart w:id="3" w:name="_Toc29762401"/>
      <w:bookmarkStart w:id="4" w:name="_Toc36026506"/>
      <w:bookmarkStart w:id="5" w:name="_Toc37178833"/>
      <w:bookmarkStart w:id="6" w:name="_Toc46222714"/>
      <w:bookmarkStart w:id="7" w:name="_Toc61111527"/>
      <w:r>
        <w:rPr>
          <w:b/>
          <w:noProof/>
          <w:sz w:val="24"/>
        </w:rPr>
        <w:t>3GPP TSG-RAN WG4 Meeting #98-e</w:t>
      </w:r>
      <w:r>
        <w:rPr>
          <w:b/>
          <w:i/>
          <w:noProof/>
          <w:sz w:val="28"/>
        </w:rPr>
        <w:tab/>
        <w:t>R4-</w:t>
      </w:r>
      <w:r w:rsidR="00512475" w:rsidRPr="00512475">
        <w:rPr>
          <w:b/>
          <w:i/>
          <w:noProof/>
          <w:sz w:val="28"/>
        </w:rPr>
        <w:t>2103883</w:t>
      </w:r>
    </w:p>
    <w:p w14:paraId="3BBCEBD9" w14:textId="77777777" w:rsidR="008C79AD" w:rsidRDefault="008C79AD" w:rsidP="008C79AD">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79AD" w14:paraId="6DCDB11E" w14:textId="77777777" w:rsidTr="007A3989">
        <w:tc>
          <w:tcPr>
            <w:tcW w:w="9641" w:type="dxa"/>
            <w:gridSpan w:val="9"/>
            <w:tcBorders>
              <w:top w:val="single" w:sz="4" w:space="0" w:color="auto"/>
              <w:left w:val="single" w:sz="4" w:space="0" w:color="auto"/>
              <w:right w:val="single" w:sz="4" w:space="0" w:color="auto"/>
            </w:tcBorders>
          </w:tcPr>
          <w:bookmarkEnd w:id="0"/>
          <w:p w14:paraId="59B0C6F6" w14:textId="77777777" w:rsidR="008C79AD" w:rsidRDefault="008C79AD" w:rsidP="007A3989">
            <w:pPr>
              <w:pStyle w:val="CRCoverPage"/>
              <w:spacing w:after="0"/>
              <w:jc w:val="right"/>
              <w:rPr>
                <w:i/>
                <w:noProof/>
              </w:rPr>
            </w:pPr>
            <w:r>
              <w:rPr>
                <w:i/>
                <w:noProof/>
                <w:sz w:val="14"/>
              </w:rPr>
              <w:t>CR-Form-v12.1</w:t>
            </w:r>
          </w:p>
        </w:tc>
      </w:tr>
      <w:tr w:rsidR="008C79AD" w14:paraId="288A292E" w14:textId="77777777" w:rsidTr="007A3989">
        <w:tc>
          <w:tcPr>
            <w:tcW w:w="9641" w:type="dxa"/>
            <w:gridSpan w:val="9"/>
            <w:tcBorders>
              <w:left w:val="single" w:sz="4" w:space="0" w:color="auto"/>
              <w:right w:val="single" w:sz="4" w:space="0" w:color="auto"/>
            </w:tcBorders>
          </w:tcPr>
          <w:p w14:paraId="0710BF5E" w14:textId="77777777" w:rsidR="008C79AD" w:rsidRDefault="008C79AD" w:rsidP="007A3989">
            <w:pPr>
              <w:pStyle w:val="CRCoverPage"/>
              <w:spacing w:after="0"/>
              <w:jc w:val="center"/>
              <w:rPr>
                <w:noProof/>
              </w:rPr>
            </w:pPr>
            <w:r>
              <w:rPr>
                <w:b/>
                <w:noProof/>
                <w:sz w:val="32"/>
              </w:rPr>
              <w:t>CHANGE REQUEST</w:t>
            </w:r>
          </w:p>
        </w:tc>
      </w:tr>
      <w:tr w:rsidR="008C79AD" w14:paraId="47FCAF87" w14:textId="77777777" w:rsidTr="007A3989">
        <w:tc>
          <w:tcPr>
            <w:tcW w:w="9641" w:type="dxa"/>
            <w:gridSpan w:val="9"/>
            <w:tcBorders>
              <w:left w:val="single" w:sz="4" w:space="0" w:color="auto"/>
              <w:right w:val="single" w:sz="4" w:space="0" w:color="auto"/>
            </w:tcBorders>
          </w:tcPr>
          <w:p w14:paraId="575A8DBF" w14:textId="77777777" w:rsidR="008C79AD" w:rsidRDefault="008C79AD" w:rsidP="007A3989">
            <w:pPr>
              <w:pStyle w:val="CRCoverPage"/>
              <w:spacing w:after="0"/>
              <w:rPr>
                <w:noProof/>
                <w:sz w:val="8"/>
                <w:szCs w:val="8"/>
              </w:rPr>
            </w:pPr>
          </w:p>
        </w:tc>
      </w:tr>
      <w:tr w:rsidR="008C79AD" w14:paraId="12EE9D25" w14:textId="77777777" w:rsidTr="007A3989">
        <w:tc>
          <w:tcPr>
            <w:tcW w:w="142" w:type="dxa"/>
            <w:tcBorders>
              <w:left w:val="single" w:sz="4" w:space="0" w:color="auto"/>
            </w:tcBorders>
          </w:tcPr>
          <w:p w14:paraId="43E6B166" w14:textId="77777777" w:rsidR="008C79AD" w:rsidRDefault="008C79AD" w:rsidP="007A3989">
            <w:pPr>
              <w:pStyle w:val="CRCoverPage"/>
              <w:spacing w:after="0"/>
              <w:jc w:val="right"/>
              <w:rPr>
                <w:noProof/>
              </w:rPr>
            </w:pPr>
          </w:p>
        </w:tc>
        <w:tc>
          <w:tcPr>
            <w:tcW w:w="1559" w:type="dxa"/>
            <w:shd w:val="pct30" w:color="FFFF00" w:fill="auto"/>
          </w:tcPr>
          <w:p w14:paraId="04306A5A" w14:textId="125AE069" w:rsidR="008C79AD" w:rsidRPr="00410371" w:rsidRDefault="006E54BE" w:rsidP="007A3989">
            <w:pPr>
              <w:pStyle w:val="CRCoverPage"/>
              <w:spacing w:after="0"/>
              <w:jc w:val="right"/>
              <w:rPr>
                <w:b/>
                <w:noProof/>
                <w:sz w:val="28"/>
              </w:rPr>
            </w:pPr>
            <w:fldSimple w:instr=" DOCPROPERTY  Spec#  \* MERGEFORMAT ">
              <w:r w:rsidR="008C79AD">
                <w:rPr>
                  <w:b/>
                  <w:noProof/>
                  <w:sz w:val="28"/>
                </w:rPr>
                <w:t>37.104</w:t>
              </w:r>
            </w:fldSimple>
          </w:p>
        </w:tc>
        <w:tc>
          <w:tcPr>
            <w:tcW w:w="709" w:type="dxa"/>
          </w:tcPr>
          <w:p w14:paraId="506CBF6F" w14:textId="77777777" w:rsidR="008C79AD" w:rsidRDefault="008C79AD" w:rsidP="007A3989">
            <w:pPr>
              <w:pStyle w:val="CRCoverPage"/>
              <w:spacing w:after="0"/>
              <w:jc w:val="center"/>
              <w:rPr>
                <w:noProof/>
              </w:rPr>
            </w:pPr>
            <w:r>
              <w:rPr>
                <w:b/>
                <w:noProof/>
                <w:sz w:val="28"/>
              </w:rPr>
              <w:t>CR</w:t>
            </w:r>
          </w:p>
        </w:tc>
        <w:tc>
          <w:tcPr>
            <w:tcW w:w="1276" w:type="dxa"/>
            <w:shd w:val="pct30" w:color="FFFF00" w:fill="auto"/>
          </w:tcPr>
          <w:p w14:paraId="76F8DCC3" w14:textId="3D81C0BA" w:rsidR="008C79AD" w:rsidRPr="00410371" w:rsidRDefault="006E54BE" w:rsidP="007A3989">
            <w:pPr>
              <w:pStyle w:val="CRCoverPage"/>
              <w:spacing w:after="0"/>
              <w:rPr>
                <w:noProof/>
              </w:rPr>
            </w:pPr>
            <w:fldSimple w:instr=" DOCPROPERTY  Cr#  \* MERGEFORMAT ">
              <w:r w:rsidRPr="006E54BE">
                <w:rPr>
                  <w:b/>
                  <w:noProof/>
                  <w:sz w:val="28"/>
                </w:rPr>
                <w:t>0934</w:t>
              </w:r>
            </w:fldSimple>
          </w:p>
        </w:tc>
        <w:tc>
          <w:tcPr>
            <w:tcW w:w="709" w:type="dxa"/>
          </w:tcPr>
          <w:p w14:paraId="443A2411" w14:textId="77777777" w:rsidR="008C79AD" w:rsidRDefault="008C79AD" w:rsidP="007A3989">
            <w:pPr>
              <w:pStyle w:val="CRCoverPage"/>
              <w:tabs>
                <w:tab w:val="right" w:pos="625"/>
              </w:tabs>
              <w:spacing w:after="0"/>
              <w:jc w:val="center"/>
              <w:rPr>
                <w:noProof/>
              </w:rPr>
            </w:pPr>
            <w:r>
              <w:rPr>
                <w:b/>
                <w:bCs/>
                <w:noProof/>
                <w:sz w:val="28"/>
              </w:rPr>
              <w:t>rev</w:t>
            </w:r>
          </w:p>
        </w:tc>
        <w:tc>
          <w:tcPr>
            <w:tcW w:w="992" w:type="dxa"/>
            <w:shd w:val="pct30" w:color="FFFF00" w:fill="auto"/>
          </w:tcPr>
          <w:p w14:paraId="05868A81" w14:textId="49BF3831" w:rsidR="008C79AD" w:rsidRPr="00410371" w:rsidRDefault="00512475" w:rsidP="007A3989">
            <w:pPr>
              <w:pStyle w:val="CRCoverPage"/>
              <w:spacing w:after="0"/>
              <w:jc w:val="center"/>
              <w:rPr>
                <w:b/>
                <w:noProof/>
              </w:rPr>
            </w:pPr>
            <w:r w:rsidRPr="00512475">
              <w:rPr>
                <w:b/>
                <w:noProof/>
                <w:sz w:val="28"/>
                <w:szCs w:val="28"/>
              </w:rPr>
              <w:t>1</w:t>
            </w:r>
          </w:p>
        </w:tc>
        <w:tc>
          <w:tcPr>
            <w:tcW w:w="2410" w:type="dxa"/>
          </w:tcPr>
          <w:p w14:paraId="157C20AD" w14:textId="77777777" w:rsidR="008C79AD" w:rsidRDefault="008C79AD" w:rsidP="007A398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FE4DF6" w14:textId="41F4FE96" w:rsidR="008C79AD" w:rsidRPr="00410371" w:rsidRDefault="006E54BE" w:rsidP="007A3989">
            <w:pPr>
              <w:pStyle w:val="CRCoverPage"/>
              <w:spacing w:after="0"/>
              <w:jc w:val="center"/>
              <w:rPr>
                <w:noProof/>
                <w:sz w:val="28"/>
              </w:rPr>
            </w:pPr>
            <w:fldSimple w:instr=" DOCPROPERTY  Version  \* MERGEFORMAT ">
              <w:r w:rsidR="008C79AD">
                <w:rPr>
                  <w:b/>
                  <w:noProof/>
                  <w:sz w:val="28"/>
                </w:rPr>
                <w:t>15.12.0</w:t>
              </w:r>
            </w:fldSimple>
          </w:p>
        </w:tc>
        <w:tc>
          <w:tcPr>
            <w:tcW w:w="143" w:type="dxa"/>
            <w:tcBorders>
              <w:right w:val="single" w:sz="4" w:space="0" w:color="auto"/>
            </w:tcBorders>
          </w:tcPr>
          <w:p w14:paraId="1801AA4A" w14:textId="77777777" w:rsidR="008C79AD" w:rsidRDefault="008C79AD" w:rsidP="007A3989">
            <w:pPr>
              <w:pStyle w:val="CRCoverPage"/>
              <w:spacing w:after="0"/>
              <w:rPr>
                <w:noProof/>
              </w:rPr>
            </w:pPr>
          </w:p>
        </w:tc>
      </w:tr>
      <w:tr w:rsidR="008C79AD" w14:paraId="5301549E" w14:textId="77777777" w:rsidTr="007A3989">
        <w:tc>
          <w:tcPr>
            <w:tcW w:w="9641" w:type="dxa"/>
            <w:gridSpan w:val="9"/>
            <w:tcBorders>
              <w:left w:val="single" w:sz="4" w:space="0" w:color="auto"/>
              <w:right w:val="single" w:sz="4" w:space="0" w:color="auto"/>
            </w:tcBorders>
          </w:tcPr>
          <w:p w14:paraId="670F5A1F" w14:textId="77777777" w:rsidR="008C79AD" w:rsidRDefault="008C79AD" w:rsidP="007A3989">
            <w:pPr>
              <w:pStyle w:val="CRCoverPage"/>
              <w:spacing w:after="0"/>
              <w:rPr>
                <w:noProof/>
              </w:rPr>
            </w:pPr>
          </w:p>
        </w:tc>
      </w:tr>
      <w:tr w:rsidR="008C79AD" w14:paraId="35CA5C77" w14:textId="77777777" w:rsidTr="007A3989">
        <w:tc>
          <w:tcPr>
            <w:tcW w:w="9641" w:type="dxa"/>
            <w:gridSpan w:val="9"/>
            <w:tcBorders>
              <w:top w:val="single" w:sz="4" w:space="0" w:color="auto"/>
            </w:tcBorders>
          </w:tcPr>
          <w:p w14:paraId="751806D0" w14:textId="77777777" w:rsidR="008C79AD" w:rsidRPr="00F25D98" w:rsidRDefault="008C79AD" w:rsidP="007A3989">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8C79AD" w14:paraId="45207FB3" w14:textId="77777777" w:rsidTr="007A3989">
        <w:tc>
          <w:tcPr>
            <w:tcW w:w="9641" w:type="dxa"/>
            <w:gridSpan w:val="9"/>
          </w:tcPr>
          <w:p w14:paraId="2F4A014C" w14:textId="77777777" w:rsidR="008C79AD" w:rsidRDefault="008C79AD" w:rsidP="007A3989">
            <w:pPr>
              <w:pStyle w:val="CRCoverPage"/>
              <w:spacing w:after="0"/>
              <w:rPr>
                <w:noProof/>
                <w:sz w:val="8"/>
                <w:szCs w:val="8"/>
              </w:rPr>
            </w:pPr>
          </w:p>
        </w:tc>
      </w:tr>
    </w:tbl>
    <w:p w14:paraId="0ACFCD9F" w14:textId="77777777" w:rsidR="008C79AD" w:rsidRDefault="008C79AD" w:rsidP="008C79A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79AD" w14:paraId="13FAD8B6" w14:textId="77777777" w:rsidTr="007A3989">
        <w:tc>
          <w:tcPr>
            <w:tcW w:w="2835" w:type="dxa"/>
          </w:tcPr>
          <w:p w14:paraId="61100D33" w14:textId="77777777" w:rsidR="008C79AD" w:rsidRDefault="008C79AD" w:rsidP="007A3989">
            <w:pPr>
              <w:pStyle w:val="CRCoverPage"/>
              <w:tabs>
                <w:tab w:val="right" w:pos="2751"/>
              </w:tabs>
              <w:spacing w:after="0"/>
              <w:rPr>
                <w:b/>
                <w:i/>
                <w:noProof/>
              </w:rPr>
            </w:pPr>
            <w:r>
              <w:rPr>
                <w:b/>
                <w:i/>
                <w:noProof/>
              </w:rPr>
              <w:t>Proposed change affects:</w:t>
            </w:r>
          </w:p>
        </w:tc>
        <w:tc>
          <w:tcPr>
            <w:tcW w:w="1418" w:type="dxa"/>
          </w:tcPr>
          <w:p w14:paraId="3FD73F75" w14:textId="77777777" w:rsidR="008C79AD" w:rsidRDefault="008C79AD" w:rsidP="007A398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AA54DA" w14:textId="77777777" w:rsidR="008C79AD" w:rsidRDefault="008C79AD" w:rsidP="007A3989">
            <w:pPr>
              <w:pStyle w:val="CRCoverPage"/>
              <w:spacing w:after="0"/>
              <w:jc w:val="center"/>
              <w:rPr>
                <w:b/>
                <w:caps/>
                <w:noProof/>
              </w:rPr>
            </w:pPr>
          </w:p>
        </w:tc>
        <w:tc>
          <w:tcPr>
            <w:tcW w:w="709" w:type="dxa"/>
            <w:tcBorders>
              <w:left w:val="single" w:sz="4" w:space="0" w:color="auto"/>
            </w:tcBorders>
          </w:tcPr>
          <w:p w14:paraId="048617E0" w14:textId="77777777" w:rsidR="008C79AD" w:rsidRDefault="008C79AD" w:rsidP="007A398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74E9656" w14:textId="77777777" w:rsidR="008C79AD" w:rsidRDefault="008C79AD" w:rsidP="007A3989">
            <w:pPr>
              <w:pStyle w:val="CRCoverPage"/>
              <w:spacing w:after="0"/>
              <w:jc w:val="center"/>
              <w:rPr>
                <w:b/>
                <w:caps/>
                <w:noProof/>
              </w:rPr>
            </w:pPr>
          </w:p>
        </w:tc>
        <w:tc>
          <w:tcPr>
            <w:tcW w:w="2126" w:type="dxa"/>
          </w:tcPr>
          <w:p w14:paraId="0CEA304C" w14:textId="77777777" w:rsidR="008C79AD" w:rsidRDefault="008C79AD" w:rsidP="007A398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4B78ED" w14:textId="77777777" w:rsidR="008C79AD" w:rsidRDefault="008C79AD" w:rsidP="007A3989">
            <w:pPr>
              <w:pStyle w:val="CRCoverPage"/>
              <w:spacing w:after="0"/>
              <w:jc w:val="center"/>
              <w:rPr>
                <w:b/>
                <w:caps/>
                <w:noProof/>
              </w:rPr>
            </w:pPr>
            <w:r>
              <w:rPr>
                <w:b/>
                <w:caps/>
                <w:noProof/>
              </w:rPr>
              <w:t>X</w:t>
            </w:r>
          </w:p>
        </w:tc>
        <w:tc>
          <w:tcPr>
            <w:tcW w:w="1418" w:type="dxa"/>
            <w:tcBorders>
              <w:left w:val="nil"/>
            </w:tcBorders>
          </w:tcPr>
          <w:p w14:paraId="5D6AE11B" w14:textId="77777777" w:rsidR="008C79AD" w:rsidRDefault="008C79AD" w:rsidP="007A398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84AADCF" w14:textId="77777777" w:rsidR="008C79AD" w:rsidRDefault="008C79AD" w:rsidP="007A3989">
            <w:pPr>
              <w:pStyle w:val="CRCoverPage"/>
              <w:spacing w:after="0"/>
              <w:jc w:val="center"/>
              <w:rPr>
                <w:b/>
                <w:bCs/>
                <w:caps/>
                <w:noProof/>
              </w:rPr>
            </w:pPr>
          </w:p>
        </w:tc>
      </w:tr>
    </w:tbl>
    <w:p w14:paraId="195870EC" w14:textId="77777777" w:rsidR="008C79AD" w:rsidRDefault="008C79AD" w:rsidP="008C79A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79AD" w14:paraId="60113C33" w14:textId="77777777" w:rsidTr="007A3989">
        <w:tc>
          <w:tcPr>
            <w:tcW w:w="9640" w:type="dxa"/>
            <w:gridSpan w:val="11"/>
          </w:tcPr>
          <w:p w14:paraId="70F0C70D" w14:textId="77777777" w:rsidR="008C79AD" w:rsidRDefault="008C79AD" w:rsidP="007A3989">
            <w:pPr>
              <w:pStyle w:val="CRCoverPage"/>
              <w:spacing w:after="0"/>
              <w:rPr>
                <w:noProof/>
                <w:sz w:val="8"/>
                <w:szCs w:val="8"/>
              </w:rPr>
            </w:pPr>
          </w:p>
        </w:tc>
      </w:tr>
      <w:tr w:rsidR="008C79AD" w14:paraId="09606492" w14:textId="77777777" w:rsidTr="007A3989">
        <w:tc>
          <w:tcPr>
            <w:tcW w:w="1843" w:type="dxa"/>
            <w:tcBorders>
              <w:top w:val="single" w:sz="4" w:space="0" w:color="auto"/>
              <w:left w:val="single" w:sz="4" w:space="0" w:color="auto"/>
            </w:tcBorders>
          </w:tcPr>
          <w:p w14:paraId="103F61BF" w14:textId="77777777" w:rsidR="008C79AD" w:rsidRDefault="008C79AD" w:rsidP="007A398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A95A178" w14:textId="01CC6B3E" w:rsidR="008C79AD" w:rsidRDefault="008C79AD" w:rsidP="007A3989">
            <w:pPr>
              <w:pStyle w:val="CRCoverPage"/>
              <w:spacing w:after="0"/>
              <w:ind w:left="100"/>
              <w:rPr>
                <w:noProof/>
              </w:rPr>
            </w:pPr>
            <w:r w:rsidRPr="008C79AD">
              <w:t>CR to 37.104 on OBUE table headings and applicability</w:t>
            </w:r>
          </w:p>
        </w:tc>
      </w:tr>
      <w:tr w:rsidR="008C79AD" w14:paraId="091660D7" w14:textId="77777777" w:rsidTr="007A3989">
        <w:tc>
          <w:tcPr>
            <w:tcW w:w="1843" w:type="dxa"/>
            <w:tcBorders>
              <w:left w:val="single" w:sz="4" w:space="0" w:color="auto"/>
            </w:tcBorders>
          </w:tcPr>
          <w:p w14:paraId="51FEDEB3"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39B25291" w14:textId="77777777" w:rsidR="008C79AD" w:rsidRDefault="008C79AD" w:rsidP="007A3989">
            <w:pPr>
              <w:pStyle w:val="CRCoverPage"/>
              <w:spacing w:after="0"/>
              <w:rPr>
                <w:noProof/>
                <w:sz w:val="8"/>
                <w:szCs w:val="8"/>
              </w:rPr>
            </w:pPr>
          </w:p>
        </w:tc>
      </w:tr>
      <w:tr w:rsidR="008C79AD" w14:paraId="7A7DEA76" w14:textId="77777777" w:rsidTr="007A3989">
        <w:tc>
          <w:tcPr>
            <w:tcW w:w="1843" w:type="dxa"/>
            <w:tcBorders>
              <w:left w:val="single" w:sz="4" w:space="0" w:color="auto"/>
            </w:tcBorders>
          </w:tcPr>
          <w:p w14:paraId="3A8DDB9E" w14:textId="77777777" w:rsidR="008C79AD" w:rsidRDefault="008C79AD" w:rsidP="007A398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F2F091F" w14:textId="77777777" w:rsidR="008C79AD" w:rsidRDefault="008C79AD" w:rsidP="007A3989">
            <w:pPr>
              <w:pStyle w:val="CRCoverPage"/>
              <w:spacing w:after="0"/>
              <w:ind w:left="100"/>
              <w:rPr>
                <w:noProof/>
              </w:rPr>
            </w:pPr>
            <w:r>
              <w:rPr>
                <w:noProof/>
              </w:rPr>
              <w:t>Ericsson</w:t>
            </w:r>
          </w:p>
        </w:tc>
      </w:tr>
      <w:tr w:rsidR="008C79AD" w14:paraId="5C2E11AF" w14:textId="77777777" w:rsidTr="007A3989">
        <w:tc>
          <w:tcPr>
            <w:tcW w:w="1843" w:type="dxa"/>
            <w:tcBorders>
              <w:left w:val="single" w:sz="4" w:space="0" w:color="auto"/>
            </w:tcBorders>
          </w:tcPr>
          <w:p w14:paraId="4B98A8FA" w14:textId="77777777" w:rsidR="008C79AD" w:rsidRDefault="008C79AD" w:rsidP="007A398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975F41" w14:textId="77777777" w:rsidR="008C79AD" w:rsidRDefault="008C79AD" w:rsidP="007A3989">
            <w:pPr>
              <w:pStyle w:val="CRCoverPage"/>
              <w:spacing w:after="0"/>
              <w:ind w:left="100"/>
              <w:rPr>
                <w:noProof/>
              </w:rPr>
            </w:pPr>
            <w:r>
              <w:t>R4</w:t>
            </w:r>
          </w:p>
        </w:tc>
      </w:tr>
      <w:tr w:rsidR="008C79AD" w14:paraId="6379B824" w14:textId="77777777" w:rsidTr="007A3989">
        <w:tc>
          <w:tcPr>
            <w:tcW w:w="1843" w:type="dxa"/>
            <w:tcBorders>
              <w:left w:val="single" w:sz="4" w:space="0" w:color="auto"/>
            </w:tcBorders>
          </w:tcPr>
          <w:p w14:paraId="6E6954F1"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59EC90BE" w14:textId="77777777" w:rsidR="008C79AD" w:rsidRDefault="008C79AD" w:rsidP="007A3989">
            <w:pPr>
              <w:pStyle w:val="CRCoverPage"/>
              <w:spacing w:after="0"/>
              <w:rPr>
                <w:noProof/>
                <w:sz w:val="8"/>
                <w:szCs w:val="8"/>
              </w:rPr>
            </w:pPr>
          </w:p>
        </w:tc>
      </w:tr>
      <w:tr w:rsidR="008C79AD" w14:paraId="7ADDABB1" w14:textId="77777777" w:rsidTr="007A3989">
        <w:tc>
          <w:tcPr>
            <w:tcW w:w="1843" w:type="dxa"/>
            <w:tcBorders>
              <w:left w:val="single" w:sz="4" w:space="0" w:color="auto"/>
            </w:tcBorders>
          </w:tcPr>
          <w:p w14:paraId="4F9A253A" w14:textId="77777777" w:rsidR="008C79AD" w:rsidRDefault="008C79AD" w:rsidP="007A3989">
            <w:pPr>
              <w:pStyle w:val="CRCoverPage"/>
              <w:tabs>
                <w:tab w:val="right" w:pos="1759"/>
              </w:tabs>
              <w:spacing w:after="0"/>
              <w:rPr>
                <w:b/>
                <w:i/>
                <w:noProof/>
              </w:rPr>
            </w:pPr>
            <w:r>
              <w:rPr>
                <w:b/>
                <w:i/>
                <w:noProof/>
              </w:rPr>
              <w:t>Work item code:</w:t>
            </w:r>
          </w:p>
        </w:tc>
        <w:tc>
          <w:tcPr>
            <w:tcW w:w="3686" w:type="dxa"/>
            <w:gridSpan w:val="5"/>
            <w:shd w:val="pct30" w:color="FFFF00" w:fill="auto"/>
          </w:tcPr>
          <w:p w14:paraId="67930E57" w14:textId="5C8E96E9" w:rsidR="008C79AD" w:rsidRDefault="006E54BE" w:rsidP="007A3989">
            <w:pPr>
              <w:pStyle w:val="CRCoverPage"/>
              <w:spacing w:after="0"/>
              <w:ind w:left="100"/>
              <w:rPr>
                <w:noProof/>
              </w:rPr>
            </w:pPr>
            <w:fldSimple w:instr=" DOCPROPERTY  RelatedWis  \* MERGEFORMAT ">
              <w:r w:rsidR="008C79AD">
                <w:rPr>
                  <w:noProof/>
                </w:rPr>
                <w:t>TEI15</w:t>
              </w:r>
            </w:fldSimple>
          </w:p>
        </w:tc>
        <w:tc>
          <w:tcPr>
            <w:tcW w:w="567" w:type="dxa"/>
            <w:tcBorders>
              <w:left w:val="nil"/>
            </w:tcBorders>
          </w:tcPr>
          <w:p w14:paraId="0F9A0B81" w14:textId="77777777" w:rsidR="008C79AD" w:rsidRDefault="008C79AD" w:rsidP="007A3989">
            <w:pPr>
              <w:pStyle w:val="CRCoverPage"/>
              <w:spacing w:after="0"/>
              <w:ind w:right="100"/>
              <w:rPr>
                <w:noProof/>
              </w:rPr>
            </w:pPr>
          </w:p>
        </w:tc>
        <w:tc>
          <w:tcPr>
            <w:tcW w:w="1417" w:type="dxa"/>
            <w:gridSpan w:val="3"/>
            <w:tcBorders>
              <w:left w:val="nil"/>
            </w:tcBorders>
          </w:tcPr>
          <w:p w14:paraId="23B81CEC" w14:textId="77777777" w:rsidR="008C79AD" w:rsidRDefault="008C79AD" w:rsidP="007A398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93A4107" w14:textId="0DA87763" w:rsidR="008C79AD" w:rsidRDefault="006E54BE" w:rsidP="007A3989">
            <w:pPr>
              <w:pStyle w:val="CRCoverPage"/>
              <w:spacing w:after="0"/>
              <w:ind w:left="100"/>
              <w:rPr>
                <w:noProof/>
              </w:rPr>
            </w:pPr>
            <w:fldSimple w:instr=" DOCPROPERTY  ResDate  \* MERGEFORMAT ">
              <w:r w:rsidR="008C79AD">
                <w:rPr>
                  <w:noProof/>
                </w:rPr>
                <w:t>2021-</w:t>
              </w:r>
            </w:fldSimple>
            <w:r w:rsidR="0085643A">
              <w:rPr>
                <w:noProof/>
              </w:rPr>
              <w:t>02-04</w:t>
            </w:r>
          </w:p>
        </w:tc>
      </w:tr>
      <w:tr w:rsidR="008C79AD" w14:paraId="29BA4FEA" w14:textId="77777777" w:rsidTr="007A3989">
        <w:tc>
          <w:tcPr>
            <w:tcW w:w="1843" w:type="dxa"/>
            <w:tcBorders>
              <w:left w:val="single" w:sz="4" w:space="0" w:color="auto"/>
            </w:tcBorders>
          </w:tcPr>
          <w:p w14:paraId="251092B3" w14:textId="77777777" w:rsidR="008C79AD" w:rsidRDefault="008C79AD" w:rsidP="007A3989">
            <w:pPr>
              <w:pStyle w:val="CRCoverPage"/>
              <w:spacing w:after="0"/>
              <w:rPr>
                <w:b/>
                <w:i/>
                <w:noProof/>
                <w:sz w:val="8"/>
                <w:szCs w:val="8"/>
              </w:rPr>
            </w:pPr>
          </w:p>
        </w:tc>
        <w:tc>
          <w:tcPr>
            <w:tcW w:w="1986" w:type="dxa"/>
            <w:gridSpan w:val="4"/>
          </w:tcPr>
          <w:p w14:paraId="07D89800" w14:textId="77777777" w:rsidR="008C79AD" w:rsidRDefault="008C79AD" w:rsidP="007A3989">
            <w:pPr>
              <w:pStyle w:val="CRCoverPage"/>
              <w:spacing w:after="0"/>
              <w:rPr>
                <w:noProof/>
                <w:sz w:val="8"/>
                <w:szCs w:val="8"/>
              </w:rPr>
            </w:pPr>
          </w:p>
        </w:tc>
        <w:tc>
          <w:tcPr>
            <w:tcW w:w="2267" w:type="dxa"/>
            <w:gridSpan w:val="2"/>
          </w:tcPr>
          <w:p w14:paraId="1B4BE99B" w14:textId="77777777" w:rsidR="008C79AD" w:rsidRDefault="008C79AD" w:rsidP="007A3989">
            <w:pPr>
              <w:pStyle w:val="CRCoverPage"/>
              <w:spacing w:after="0"/>
              <w:rPr>
                <w:noProof/>
                <w:sz w:val="8"/>
                <w:szCs w:val="8"/>
              </w:rPr>
            </w:pPr>
          </w:p>
        </w:tc>
        <w:tc>
          <w:tcPr>
            <w:tcW w:w="1417" w:type="dxa"/>
            <w:gridSpan w:val="3"/>
          </w:tcPr>
          <w:p w14:paraId="4A4D9C3A" w14:textId="77777777" w:rsidR="008C79AD" w:rsidRDefault="008C79AD" w:rsidP="007A3989">
            <w:pPr>
              <w:pStyle w:val="CRCoverPage"/>
              <w:spacing w:after="0"/>
              <w:rPr>
                <w:noProof/>
                <w:sz w:val="8"/>
                <w:szCs w:val="8"/>
              </w:rPr>
            </w:pPr>
          </w:p>
        </w:tc>
        <w:tc>
          <w:tcPr>
            <w:tcW w:w="2127" w:type="dxa"/>
            <w:tcBorders>
              <w:right w:val="single" w:sz="4" w:space="0" w:color="auto"/>
            </w:tcBorders>
          </w:tcPr>
          <w:p w14:paraId="1E6F2A66" w14:textId="77777777" w:rsidR="008C79AD" w:rsidRDefault="008C79AD" w:rsidP="007A3989">
            <w:pPr>
              <w:pStyle w:val="CRCoverPage"/>
              <w:spacing w:after="0"/>
              <w:rPr>
                <w:noProof/>
                <w:sz w:val="8"/>
                <w:szCs w:val="8"/>
              </w:rPr>
            </w:pPr>
          </w:p>
        </w:tc>
      </w:tr>
      <w:tr w:rsidR="008C79AD" w14:paraId="7C9417A3" w14:textId="77777777" w:rsidTr="007A3989">
        <w:trPr>
          <w:cantSplit/>
        </w:trPr>
        <w:tc>
          <w:tcPr>
            <w:tcW w:w="1843" w:type="dxa"/>
            <w:tcBorders>
              <w:left w:val="single" w:sz="4" w:space="0" w:color="auto"/>
            </w:tcBorders>
          </w:tcPr>
          <w:p w14:paraId="6B989B12" w14:textId="77777777" w:rsidR="008C79AD" w:rsidRDefault="008C79AD" w:rsidP="007A3989">
            <w:pPr>
              <w:pStyle w:val="CRCoverPage"/>
              <w:tabs>
                <w:tab w:val="right" w:pos="1759"/>
              </w:tabs>
              <w:spacing w:after="0"/>
              <w:rPr>
                <w:b/>
                <w:i/>
                <w:noProof/>
              </w:rPr>
            </w:pPr>
            <w:r>
              <w:rPr>
                <w:b/>
                <w:i/>
                <w:noProof/>
              </w:rPr>
              <w:t>Category:</w:t>
            </w:r>
          </w:p>
        </w:tc>
        <w:tc>
          <w:tcPr>
            <w:tcW w:w="851" w:type="dxa"/>
            <w:shd w:val="pct30" w:color="FFFF00" w:fill="auto"/>
          </w:tcPr>
          <w:p w14:paraId="5882044A" w14:textId="3EB7392B" w:rsidR="008C79AD" w:rsidRDefault="006E54BE" w:rsidP="007A3989">
            <w:pPr>
              <w:pStyle w:val="CRCoverPage"/>
              <w:spacing w:after="0"/>
              <w:ind w:left="100" w:right="-609"/>
              <w:rPr>
                <w:b/>
                <w:noProof/>
              </w:rPr>
            </w:pPr>
            <w:fldSimple w:instr=" DOCPROPERTY  Cat  \* MERGEFORMAT ">
              <w:r w:rsidR="008C79AD">
                <w:rPr>
                  <w:b/>
                  <w:noProof/>
                </w:rPr>
                <w:t>F</w:t>
              </w:r>
            </w:fldSimple>
          </w:p>
        </w:tc>
        <w:tc>
          <w:tcPr>
            <w:tcW w:w="3402" w:type="dxa"/>
            <w:gridSpan w:val="5"/>
            <w:tcBorders>
              <w:left w:val="nil"/>
            </w:tcBorders>
          </w:tcPr>
          <w:p w14:paraId="0EEB6360" w14:textId="77777777" w:rsidR="008C79AD" w:rsidRDefault="008C79AD" w:rsidP="007A3989">
            <w:pPr>
              <w:pStyle w:val="CRCoverPage"/>
              <w:spacing w:after="0"/>
              <w:rPr>
                <w:noProof/>
              </w:rPr>
            </w:pPr>
          </w:p>
        </w:tc>
        <w:tc>
          <w:tcPr>
            <w:tcW w:w="1417" w:type="dxa"/>
            <w:gridSpan w:val="3"/>
            <w:tcBorders>
              <w:left w:val="nil"/>
            </w:tcBorders>
          </w:tcPr>
          <w:p w14:paraId="77502134" w14:textId="77777777" w:rsidR="008C79AD" w:rsidRDefault="008C79AD" w:rsidP="007A398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16C518" w14:textId="1ED05339" w:rsidR="008C79AD" w:rsidRDefault="006E54BE" w:rsidP="007A3989">
            <w:pPr>
              <w:pStyle w:val="CRCoverPage"/>
              <w:spacing w:after="0"/>
              <w:ind w:left="100"/>
              <w:rPr>
                <w:noProof/>
              </w:rPr>
            </w:pPr>
            <w:fldSimple w:instr=" DOCPROPERTY  Release  \* MERGEFORMAT ">
              <w:r w:rsidR="008C79AD">
                <w:rPr>
                  <w:noProof/>
                </w:rPr>
                <w:t>Rel-15</w:t>
              </w:r>
            </w:fldSimple>
          </w:p>
        </w:tc>
      </w:tr>
      <w:tr w:rsidR="008C79AD" w14:paraId="70D8EFCC" w14:textId="77777777" w:rsidTr="007A3989">
        <w:tc>
          <w:tcPr>
            <w:tcW w:w="1843" w:type="dxa"/>
            <w:tcBorders>
              <w:left w:val="single" w:sz="4" w:space="0" w:color="auto"/>
              <w:bottom w:val="single" w:sz="4" w:space="0" w:color="auto"/>
            </w:tcBorders>
          </w:tcPr>
          <w:p w14:paraId="585BB3F6" w14:textId="77777777" w:rsidR="008C79AD" w:rsidRDefault="008C79AD" w:rsidP="007A3989">
            <w:pPr>
              <w:pStyle w:val="CRCoverPage"/>
              <w:spacing w:after="0"/>
              <w:rPr>
                <w:b/>
                <w:i/>
                <w:noProof/>
              </w:rPr>
            </w:pPr>
          </w:p>
        </w:tc>
        <w:tc>
          <w:tcPr>
            <w:tcW w:w="4677" w:type="dxa"/>
            <w:gridSpan w:val="8"/>
            <w:tcBorders>
              <w:bottom w:val="single" w:sz="4" w:space="0" w:color="auto"/>
            </w:tcBorders>
          </w:tcPr>
          <w:p w14:paraId="5113C5FF" w14:textId="77777777" w:rsidR="008C79AD" w:rsidRDefault="008C79AD" w:rsidP="007A398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E9FBB79" w14:textId="77777777" w:rsidR="008C79AD" w:rsidRDefault="008C79AD" w:rsidP="007A3989">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E80A1E" w14:textId="77777777" w:rsidR="008C79AD" w:rsidRPr="007C2097" w:rsidRDefault="008C79AD" w:rsidP="007A398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79AD" w14:paraId="328F0BB0" w14:textId="77777777" w:rsidTr="007A3989">
        <w:tc>
          <w:tcPr>
            <w:tcW w:w="1843" w:type="dxa"/>
          </w:tcPr>
          <w:p w14:paraId="4D744937" w14:textId="77777777" w:rsidR="008C79AD" w:rsidRDefault="008C79AD" w:rsidP="007A3989">
            <w:pPr>
              <w:pStyle w:val="CRCoverPage"/>
              <w:spacing w:after="0"/>
              <w:rPr>
                <w:b/>
                <w:i/>
                <w:noProof/>
                <w:sz w:val="8"/>
                <w:szCs w:val="8"/>
              </w:rPr>
            </w:pPr>
          </w:p>
        </w:tc>
        <w:tc>
          <w:tcPr>
            <w:tcW w:w="7797" w:type="dxa"/>
            <w:gridSpan w:val="10"/>
          </w:tcPr>
          <w:p w14:paraId="0129903C" w14:textId="77777777" w:rsidR="008C79AD" w:rsidRDefault="008C79AD" w:rsidP="007A3989">
            <w:pPr>
              <w:pStyle w:val="CRCoverPage"/>
              <w:spacing w:after="0"/>
              <w:rPr>
                <w:noProof/>
                <w:sz w:val="8"/>
                <w:szCs w:val="8"/>
              </w:rPr>
            </w:pPr>
          </w:p>
        </w:tc>
      </w:tr>
      <w:tr w:rsidR="008C79AD" w14:paraId="2CD1BA4D" w14:textId="77777777" w:rsidTr="007A3989">
        <w:tc>
          <w:tcPr>
            <w:tcW w:w="2694" w:type="dxa"/>
            <w:gridSpan w:val="2"/>
            <w:tcBorders>
              <w:top w:val="single" w:sz="4" w:space="0" w:color="auto"/>
              <w:left w:val="single" w:sz="4" w:space="0" w:color="auto"/>
            </w:tcBorders>
          </w:tcPr>
          <w:p w14:paraId="34C03A21" w14:textId="77777777" w:rsidR="008C79AD" w:rsidRDefault="008C79AD" w:rsidP="007A398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0665B66" w14:textId="653C2DBC" w:rsidR="008C79AD" w:rsidRDefault="008C79AD" w:rsidP="007A3989">
            <w:pPr>
              <w:pStyle w:val="CRCoverPage"/>
              <w:spacing w:after="0"/>
              <w:ind w:left="100"/>
            </w:pPr>
            <w:r w:rsidRPr="008C79AD">
              <w:t>The OBUE applicability tables headings are ambiguous, and sometimes not complete or fully aligned with the intended applicability</w:t>
            </w:r>
            <w:r>
              <w:t>:</w:t>
            </w:r>
          </w:p>
          <w:p w14:paraId="119FB8A0" w14:textId="00099DB0" w:rsidR="008C79AD" w:rsidRDefault="008C79AD" w:rsidP="008C79AD">
            <w:pPr>
              <w:pStyle w:val="CRCoverPage"/>
              <w:numPr>
                <w:ilvl w:val="0"/>
                <w:numId w:val="10"/>
              </w:numPr>
              <w:spacing w:after="0"/>
            </w:pPr>
            <w:r>
              <w:t xml:space="preserve">Reference to BC is not consistent </w:t>
            </w:r>
            <w:r w:rsidR="00A70C71">
              <w:t>and, in some cases,</w:t>
            </w:r>
            <w:r>
              <w:t xml:space="preserve"> incorrect</w:t>
            </w:r>
          </w:p>
          <w:p w14:paraId="566856DA" w14:textId="1315E1EE" w:rsidR="008C79AD" w:rsidRDefault="008C79AD" w:rsidP="008C79AD">
            <w:pPr>
              <w:pStyle w:val="CRCoverPage"/>
              <w:numPr>
                <w:ilvl w:val="0"/>
                <w:numId w:val="10"/>
              </w:numPr>
              <w:spacing w:after="0"/>
            </w:pPr>
            <w:r>
              <w:t>Language is unclear, especially the use of “except for”</w:t>
            </w:r>
            <w:r w:rsidR="00A70C71">
              <w:t xml:space="preserve"> and or/nor.</w:t>
            </w:r>
          </w:p>
          <w:p w14:paraId="4D82C523" w14:textId="51171373" w:rsidR="004736B6" w:rsidRDefault="00A70C71" w:rsidP="008C79AD">
            <w:pPr>
              <w:pStyle w:val="CRCoverPage"/>
              <w:numPr>
                <w:ilvl w:val="0"/>
                <w:numId w:val="10"/>
              </w:numPr>
              <w:spacing w:after="0"/>
            </w:pPr>
            <w:r>
              <w:t>The order of references to BC, frequency ranges, supported RATs etc. is inconsistent between headings, causing confusion and ambiguity</w:t>
            </w:r>
          </w:p>
        </w:tc>
      </w:tr>
      <w:tr w:rsidR="008C79AD" w14:paraId="4309B5A3" w14:textId="77777777" w:rsidTr="007A3989">
        <w:tc>
          <w:tcPr>
            <w:tcW w:w="2694" w:type="dxa"/>
            <w:gridSpan w:val="2"/>
            <w:tcBorders>
              <w:left w:val="single" w:sz="4" w:space="0" w:color="auto"/>
            </w:tcBorders>
          </w:tcPr>
          <w:p w14:paraId="04E4F16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E0D65DD" w14:textId="77777777" w:rsidR="008C79AD" w:rsidRDefault="008C79AD" w:rsidP="007A3989">
            <w:pPr>
              <w:pStyle w:val="CRCoverPage"/>
              <w:spacing w:after="0"/>
              <w:rPr>
                <w:sz w:val="8"/>
                <w:szCs w:val="8"/>
              </w:rPr>
            </w:pPr>
          </w:p>
        </w:tc>
      </w:tr>
      <w:tr w:rsidR="008C79AD" w14:paraId="3DA6DB16" w14:textId="77777777" w:rsidTr="007A3989">
        <w:tc>
          <w:tcPr>
            <w:tcW w:w="2694" w:type="dxa"/>
            <w:gridSpan w:val="2"/>
            <w:tcBorders>
              <w:left w:val="single" w:sz="4" w:space="0" w:color="auto"/>
            </w:tcBorders>
          </w:tcPr>
          <w:p w14:paraId="668A0CB3" w14:textId="77777777" w:rsidR="008C79AD" w:rsidRDefault="008C79AD" w:rsidP="007A398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000C038" w14:textId="3FBCA125" w:rsidR="008C79AD" w:rsidRDefault="008C79AD" w:rsidP="007A3989">
            <w:pPr>
              <w:pStyle w:val="CRCoverPage"/>
              <w:spacing w:after="0"/>
              <w:ind w:left="100"/>
            </w:pPr>
            <w:r w:rsidRPr="008C79AD">
              <w:t>The CR corrects the headings to alig</w:t>
            </w:r>
            <w:r w:rsidR="00A70C71">
              <w:t>n with the intended applicability</w:t>
            </w:r>
            <w:ins w:id="9" w:author="Ericsson" w:date="2021-02-02T14:07:00Z">
              <w:r w:rsidR="0085643A">
                <w:t>, see also the guidance on Lists in TR 21.801</w:t>
              </w:r>
            </w:ins>
            <w:r w:rsidR="00A70C71">
              <w:t>. The revised headings are all written with the same structure:</w:t>
            </w:r>
            <w:r w:rsidR="0085643A">
              <w:t xml:space="preserve"> </w:t>
            </w:r>
            <w:r w:rsidR="00A70C71">
              <w:t xml:space="preserve">“&lt;BS class&gt; </w:t>
            </w:r>
            <w:r w:rsidR="007A3989">
              <w:t xml:space="preserve">BS </w:t>
            </w:r>
            <w:r w:rsidR="00A70C71">
              <w:t xml:space="preserve">operating band unwanted </w:t>
            </w:r>
            <w:r w:rsidR="0017425B">
              <w:t>emission mask (UEM) in &lt;BC&gt; bands &lt;f. range&gt; applicable for: &lt;BS type 1&gt;; &lt;BS type 2&gt;</w:t>
            </w:r>
            <w:ins w:id="10" w:author="Ericsson" w:date="2021-02-02T14:08:00Z">
              <w:r w:rsidR="0085643A">
                <w:t>…</w:t>
              </w:r>
            </w:ins>
            <w:r w:rsidR="0017425B">
              <w:t xml:space="preserve">; </w:t>
            </w:r>
            <w:ins w:id="11" w:author="Ericsson" w:date="2021-02-02T14:07:00Z">
              <w:r w:rsidR="0085643A">
                <w:t>or &lt;BS type x&gt;</w:t>
              </w:r>
            </w:ins>
            <w:r w:rsidR="0017425B">
              <w:t>…”</w:t>
            </w:r>
          </w:p>
          <w:p w14:paraId="7B2B698F" w14:textId="27B77CA1" w:rsidR="0017425B" w:rsidRDefault="0017425B" w:rsidP="007A3989">
            <w:pPr>
              <w:pStyle w:val="CRCoverPage"/>
              <w:spacing w:after="0"/>
              <w:ind w:left="100"/>
            </w:pPr>
            <w:r>
              <w:t>Where</w:t>
            </w:r>
          </w:p>
          <w:p w14:paraId="66B6100E" w14:textId="77777777" w:rsidR="0017425B" w:rsidRDefault="0017425B" w:rsidP="007A3989">
            <w:pPr>
              <w:pStyle w:val="CRCoverPage"/>
              <w:spacing w:after="0"/>
              <w:ind w:left="100"/>
            </w:pPr>
            <w:r>
              <w:t xml:space="preserve">   &lt;BS class&gt; = “Wide Area”, “Medium range” or “Local Area”</w:t>
            </w:r>
          </w:p>
          <w:p w14:paraId="01226FCA" w14:textId="77777777" w:rsidR="0017425B" w:rsidRDefault="0017425B" w:rsidP="007A3989">
            <w:pPr>
              <w:pStyle w:val="CRCoverPage"/>
              <w:spacing w:after="0"/>
              <w:ind w:left="100"/>
            </w:pPr>
            <w:r>
              <w:t xml:space="preserve">   &lt;BC&gt; = BC1, BC2, BC3 or combination thereof</w:t>
            </w:r>
          </w:p>
          <w:p w14:paraId="656C074D" w14:textId="2391135A" w:rsidR="0017425B" w:rsidRDefault="0017425B" w:rsidP="007A3989">
            <w:pPr>
              <w:pStyle w:val="CRCoverPage"/>
              <w:spacing w:after="0"/>
              <w:ind w:left="100"/>
            </w:pPr>
            <w:r>
              <w:t xml:space="preserve">   &lt;f range&gt; = Limitation to frequency range for bands, e.g. “below 1 GHz”</w:t>
            </w:r>
          </w:p>
          <w:p w14:paraId="0FA03B97" w14:textId="6861BA8C" w:rsidR="0017425B" w:rsidRDefault="0017425B" w:rsidP="0017425B">
            <w:pPr>
              <w:pStyle w:val="CRCoverPage"/>
              <w:spacing w:after="0"/>
              <w:ind w:left="1473" w:hanging="1373"/>
            </w:pPr>
            <w:r>
              <w:t xml:space="preserve">   &lt;BS type&gt; = </w:t>
            </w:r>
            <w:r>
              <w:tab/>
              <w:t>A set of conditions on supported RAT</w:t>
            </w:r>
            <w:r w:rsidR="007A3989">
              <w:t>(s)</w:t>
            </w:r>
            <w:r>
              <w:t xml:space="preserve">, specific bands, etc., always starting with “BS…”, separated by “,” and an “and” for the final condition. </w:t>
            </w:r>
            <w:r w:rsidR="007A3989">
              <w:t>Condition on max power is always first.</w:t>
            </w:r>
            <w:r>
              <w:br/>
              <w:t>If there are multiple types, they are separated by “;”</w:t>
            </w:r>
          </w:p>
          <w:p w14:paraId="56E9A575" w14:textId="1FC6904F" w:rsidR="007A3989" w:rsidRDefault="0017425B" w:rsidP="007A3989">
            <w:pPr>
              <w:pStyle w:val="CRCoverPage"/>
              <w:ind w:left="102"/>
            </w:pPr>
            <w:r>
              <w:t>Example</w:t>
            </w:r>
            <w:r w:rsidR="007A3989">
              <w:t>s</w:t>
            </w:r>
            <w:r>
              <w:t>:</w:t>
            </w:r>
            <w:r>
              <w:br/>
              <w:t>“</w:t>
            </w:r>
            <w:r w:rsidRPr="0017425B">
              <w:rPr>
                <w:b/>
                <w:bCs/>
              </w:rPr>
              <w:t>Wide Area</w:t>
            </w:r>
            <w:r w:rsidRPr="00A07190">
              <w:t xml:space="preserve"> </w:t>
            </w:r>
            <w:r w:rsidR="007A3989">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2" w:author="Ericsson" w:date="2021-02-02T14:09:00Z">
              <w:r w:rsidR="0085643A">
                <w:rPr>
                  <w:noProof/>
                </w:rPr>
                <w:t xml:space="preserve">or </w:t>
              </w:r>
            </w:ins>
            <w:r w:rsidRPr="00A07190">
              <w:rPr>
                <w:noProof/>
              </w:rPr>
              <w:t xml:space="preserve">BS </w:t>
            </w:r>
            <w:r w:rsidRPr="0017425B">
              <w:rPr>
                <w:b/>
                <w:bCs/>
                <w:noProof/>
              </w:rPr>
              <w:t>with standalone NB-IoT at the BS RF bandwidth edge (irrespective of NR support)</w:t>
            </w:r>
            <w:r>
              <w:t>”</w:t>
            </w:r>
          </w:p>
          <w:p w14:paraId="184416CE" w14:textId="77777777" w:rsidR="0017425B" w:rsidRDefault="007A3989" w:rsidP="007A3989">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r w:rsidRPr="007A3989">
              <w:rPr>
                <w:rFonts w:cs="Arial"/>
                <w:b/>
                <w:bCs/>
              </w:rPr>
              <w:t>P</w:t>
            </w:r>
            <w:r w:rsidRPr="007A3989">
              <w:rPr>
                <w:rFonts w:cs="Arial"/>
                <w:b/>
                <w:bCs/>
                <w:vertAlign w:val="subscript"/>
              </w:rPr>
              <w:t>Rated,c</w:t>
            </w:r>
            <w:proofErr w:type="spell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w:t>
            </w:r>
            <w:r w:rsidR="0017425B">
              <w:t xml:space="preserve"> </w:t>
            </w:r>
          </w:p>
          <w:p w14:paraId="59160ABD" w14:textId="4650698D" w:rsidR="007A3989" w:rsidRDefault="007A3989" w:rsidP="007A3989">
            <w:pPr>
              <w:pStyle w:val="CRCoverPage"/>
              <w:ind w:left="102"/>
            </w:pPr>
            <w:r>
              <w:lastRenderedPageBreak/>
              <w:t>Change marks are made over the complete heading text for each table, in order to make the full change visible and to ease the CR implementation by MCC.</w:t>
            </w:r>
          </w:p>
        </w:tc>
      </w:tr>
      <w:tr w:rsidR="008C79AD" w14:paraId="3957E62A" w14:textId="77777777" w:rsidTr="007A3989">
        <w:tc>
          <w:tcPr>
            <w:tcW w:w="2694" w:type="dxa"/>
            <w:gridSpan w:val="2"/>
            <w:tcBorders>
              <w:left w:val="single" w:sz="4" w:space="0" w:color="auto"/>
            </w:tcBorders>
          </w:tcPr>
          <w:p w14:paraId="452FC072"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3F6AD01" w14:textId="77777777" w:rsidR="008C79AD" w:rsidRDefault="008C79AD" w:rsidP="007A3989">
            <w:pPr>
              <w:pStyle w:val="CRCoverPage"/>
              <w:spacing w:after="0"/>
              <w:rPr>
                <w:sz w:val="8"/>
                <w:szCs w:val="8"/>
              </w:rPr>
            </w:pPr>
          </w:p>
        </w:tc>
      </w:tr>
      <w:tr w:rsidR="008C79AD" w14:paraId="47034CD8" w14:textId="77777777" w:rsidTr="007A3989">
        <w:tc>
          <w:tcPr>
            <w:tcW w:w="2694" w:type="dxa"/>
            <w:gridSpan w:val="2"/>
            <w:tcBorders>
              <w:left w:val="single" w:sz="4" w:space="0" w:color="auto"/>
              <w:bottom w:val="single" w:sz="4" w:space="0" w:color="auto"/>
            </w:tcBorders>
          </w:tcPr>
          <w:p w14:paraId="7C25BB30" w14:textId="77777777" w:rsidR="008C79AD" w:rsidRDefault="008C79AD" w:rsidP="007A398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8B09C9" w14:textId="45B01920" w:rsidR="008C79AD" w:rsidRDefault="007A3989" w:rsidP="007A3989">
            <w:pPr>
              <w:pStyle w:val="CRCoverPage"/>
              <w:spacing w:after="0"/>
              <w:ind w:left="100"/>
            </w:pPr>
            <w:r>
              <w:t>OBUE table headings would remain ambiguous and, in some cases, incomplete or incorrect.</w:t>
            </w:r>
          </w:p>
        </w:tc>
      </w:tr>
      <w:tr w:rsidR="008C79AD" w14:paraId="2183F974" w14:textId="77777777" w:rsidTr="007A3989">
        <w:tc>
          <w:tcPr>
            <w:tcW w:w="2694" w:type="dxa"/>
            <w:gridSpan w:val="2"/>
          </w:tcPr>
          <w:p w14:paraId="64A7D8BA" w14:textId="77777777" w:rsidR="008C79AD" w:rsidRDefault="008C79AD" w:rsidP="007A3989">
            <w:pPr>
              <w:pStyle w:val="CRCoverPage"/>
              <w:spacing w:after="0"/>
              <w:rPr>
                <w:b/>
                <w:i/>
                <w:noProof/>
                <w:sz w:val="8"/>
                <w:szCs w:val="8"/>
              </w:rPr>
            </w:pPr>
          </w:p>
        </w:tc>
        <w:tc>
          <w:tcPr>
            <w:tcW w:w="6946" w:type="dxa"/>
            <w:gridSpan w:val="9"/>
          </w:tcPr>
          <w:p w14:paraId="163244BE" w14:textId="77777777" w:rsidR="008C79AD" w:rsidRDefault="008C79AD" w:rsidP="007A3989">
            <w:pPr>
              <w:pStyle w:val="CRCoverPage"/>
              <w:spacing w:after="0"/>
              <w:rPr>
                <w:noProof/>
                <w:sz w:val="8"/>
                <w:szCs w:val="8"/>
              </w:rPr>
            </w:pPr>
          </w:p>
        </w:tc>
      </w:tr>
      <w:tr w:rsidR="008C79AD" w14:paraId="58E8F19F" w14:textId="77777777" w:rsidTr="007A3989">
        <w:tc>
          <w:tcPr>
            <w:tcW w:w="2694" w:type="dxa"/>
            <w:gridSpan w:val="2"/>
            <w:tcBorders>
              <w:top w:val="single" w:sz="4" w:space="0" w:color="auto"/>
              <w:left w:val="single" w:sz="4" w:space="0" w:color="auto"/>
            </w:tcBorders>
          </w:tcPr>
          <w:p w14:paraId="5F05951B" w14:textId="77777777" w:rsidR="008C79AD" w:rsidRDefault="008C79AD" w:rsidP="007A398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4360EF6" w14:textId="77C84176" w:rsidR="008C79AD" w:rsidRDefault="008C79AD" w:rsidP="007A3989">
            <w:pPr>
              <w:pStyle w:val="CRCoverPage"/>
              <w:spacing w:after="0"/>
              <w:ind w:left="100"/>
              <w:rPr>
                <w:noProof/>
              </w:rPr>
            </w:pPr>
            <w:r>
              <w:rPr>
                <w:noProof/>
              </w:rPr>
              <w:t>6.6.2.1, 6.6.2.2</w:t>
            </w:r>
          </w:p>
        </w:tc>
      </w:tr>
      <w:tr w:rsidR="008C79AD" w14:paraId="42E05212" w14:textId="77777777" w:rsidTr="007A3989">
        <w:tc>
          <w:tcPr>
            <w:tcW w:w="2694" w:type="dxa"/>
            <w:gridSpan w:val="2"/>
            <w:tcBorders>
              <w:left w:val="single" w:sz="4" w:space="0" w:color="auto"/>
            </w:tcBorders>
          </w:tcPr>
          <w:p w14:paraId="7B8A3D2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0158B339" w14:textId="77777777" w:rsidR="008C79AD" w:rsidRDefault="008C79AD" w:rsidP="007A3989">
            <w:pPr>
              <w:pStyle w:val="CRCoverPage"/>
              <w:spacing w:after="0"/>
              <w:rPr>
                <w:noProof/>
                <w:sz w:val="8"/>
                <w:szCs w:val="8"/>
              </w:rPr>
            </w:pPr>
          </w:p>
        </w:tc>
      </w:tr>
      <w:tr w:rsidR="008C79AD" w14:paraId="796CCBEE" w14:textId="77777777" w:rsidTr="007A3989">
        <w:tc>
          <w:tcPr>
            <w:tcW w:w="2694" w:type="dxa"/>
            <w:gridSpan w:val="2"/>
            <w:tcBorders>
              <w:left w:val="single" w:sz="4" w:space="0" w:color="auto"/>
            </w:tcBorders>
          </w:tcPr>
          <w:p w14:paraId="32B95781" w14:textId="77777777" w:rsidR="008C79AD" w:rsidRDefault="008C79AD" w:rsidP="007A398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B5EC270" w14:textId="77777777" w:rsidR="008C79AD" w:rsidRDefault="008C79AD" w:rsidP="007A398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55FC9B" w14:textId="77777777" w:rsidR="008C79AD" w:rsidRDefault="008C79AD" w:rsidP="007A3989">
            <w:pPr>
              <w:pStyle w:val="CRCoverPage"/>
              <w:spacing w:after="0"/>
              <w:jc w:val="center"/>
              <w:rPr>
                <w:b/>
                <w:caps/>
                <w:noProof/>
              </w:rPr>
            </w:pPr>
            <w:r>
              <w:rPr>
                <w:b/>
                <w:caps/>
                <w:noProof/>
              </w:rPr>
              <w:t>N</w:t>
            </w:r>
          </w:p>
        </w:tc>
        <w:tc>
          <w:tcPr>
            <w:tcW w:w="2977" w:type="dxa"/>
            <w:gridSpan w:val="4"/>
          </w:tcPr>
          <w:p w14:paraId="76C8AFCE" w14:textId="77777777" w:rsidR="008C79AD" w:rsidRDefault="008C79AD" w:rsidP="007A398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C0D6873" w14:textId="77777777" w:rsidR="008C79AD" w:rsidRDefault="008C79AD" w:rsidP="007A3989">
            <w:pPr>
              <w:pStyle w:val="CRCoverPage"/>
              <w:spacing w:after="0"/>
              <w:ind w:left="99"/>
              <w:rPr>
                <w:noProof/>
              </w:rPr>
            </w:pPr>
          </w:p>
        </w:tc>
      </w:tr>
      <w:tr w:rsidR="008C79AD" w14:paraId="1CBB96F7" w14:textId="77777777" w:rsidTr="007A3989">
        <w:tc>
          <w:tcPr>
            <w:tcW w:w="2694" w:type="dxa"/>
            <w:gridSpan w:val="2"/>
            <w:tcBorders>
              <w:left w:val="single" w:sz="4" w:space="0" w:color="auto"/>
            </w:tcBorders>
          </w:tcPr>
          <w:p w14:paraId="5DD86697" w14:textId="77777777" w:rsidR="008C79AD" w:rsidRDefault="008C79AD" w:rsidP="007A398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1E495E2"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6CF93" w14:textId="77777777" w:rsidR="008C79AD" w:rsidRDefault="008C79AD" w:rsidP="007A3989">
            <w:pPr>
              <w:pStyle w:val="CRCoverPage"/>
              <w:spacing w:after="0"/>
              <w:jc w:val="center"/>
              <w:rPr>
                <w:b/>
                <w:caps/>
                <w:noProof/>
              </w:rPr>
            </w:pPr>
            <w:r>
              <w:rPr>
                <w:b/>
                <w:caps/>
                <w:noProof/>
              </w:rPr>
              <w:t>X</w:t>
            </w:r>
          </w:p>
        </w:tc>
        <w:tc>
          <w:tcPr>
            <w:tcW w:w="2977" w:type="dxa"/>
            <w:gridSpan w:val="4"/>
          </w:tcPr>
          <w:p w14:paraId="22661764" w14:textId="77777777" w:rsidR="008C79AD" w:rsidRDefault="008C79AD" w:rsidP="007A398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9C1AC4" w14:textId="40992500" w:rsidR="008C79AD" w:rsidRDefault="008C79AD" w:rsidP="007A3989">
            <w:pPr>
              <w:pStyle w:val="CRCoverPage"/>
              <w:spacing w:after="0"/>
              <w:ind w:left="99"/>
              <w:rPr>
                <w:noProof/>
              </w:rPr>
            </w:pPr>
          </w:p>
        </w:tc>
      </w:tr>
      <w:tr w:rsidR="008C79AD" w14:paraId="3C1D82ED" w14:textId="77777777" w:rsidTr="007A3989">
        <w:tc>
          <w:tcPr>
            <w:tcW w:w="2694" w:type="dxa"/>
            <w:gridSpan w:val="2"/>
            <w:tcBorders>
              <w:left w:val="single" w:sz="4" w:space="0" w:color="auto"/>
            </w:tcBorders>
          </w:tcPr>
          <w:p w14:paraId="639B3953" w14:textId="77777777" w:rsidR="008C79AD" w:rsidRDefault="008C79AD" w:rsidP="007A398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4F31CD0" w14:textId="7ACDFE27" w:rsidR="008C79AD" w:rsidRDefault="00CD3C92" w:rsidP="007A39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A5347A" w14:textId="4B9C2736" w:rsidR="008C79AD" w:rsidRDefault="008C79AD" w:rsidP="007A3989">
            <w:pPr>
              <w:pStyle w:val="CRCoverPage"/>
              <w:spacing w:after="0"/>
              <w:jc w:val="center"/>
              <w:rPr>
                <w:b/>
                <w:caps/>
                <w:noProof/>
              </w:rPr>
            </w:pPr>
          </w:p>
        </w:tc>
        <w:tc>
          <w:tcPr>
            <w:tcW w:w="2977" w:type="dxa"/>
            <w:gridSpan w:val="4"/>
          </w:tcPr>
          <w:p w14:paraId="15DAE8CA" w14:textId="77777777" w:rsidR="008C79AD" w:rsidRDefault="008C79AD" w:rsidP="007A398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A215744" w14:textId="2763B6F6" w:rsidR="008C79AD" w:rsidRDefault="00CD3C92" w:rsidP="007A3989">
            <w:pPr>
              <w:pStyle w:val="CRCoverPage"/>
              <w:spacing w:after="0"/>
              <w:ind w:left="99"/>
              <w:rPr>
                <w:noProof/>
              </w:rPr>
            </w:pPr>
            <w:r>
              <w:rPr>
                <w:noProof/>
              </w:rPr>
              <w:t>37.141</w:t>
            </w:r>
          </w:p>
        </w:tc>
      </w:tr>
      <w:tr w:rsidR="008C79AD" w14:paraId="46FD5B76" w14:textId="77777777" w:rsidTr="007A3989">
        <w:tc>
          <w:tcPr>
            <w:tcW w:w="2694" w:type="dxa"/>
            <w:gridSpan w:val="2"/>
            <w:tcBorders>
              <w:left w:val="single" w:sz="4" w:space="0" w:color="auto"/>
            </w:tcBorders>
          </w:tcPr>
          <w:p w14:paraId="533492EA" w14:textId="77777777" w:rsidR="008C79AD" w:rsidRDefault="008C79AD" w:rsidP="007A398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2F50C87"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EE51A3" w14:textId="77777777" w:rsidR="008C79AD" w:rsidRDefault="008C79AD" w:rsidP="007A3989">
            <w:pPr>
              <w:pStyle w:val="CRCoverPage"/>
              <w:spacing w:after="0"/>
              <w:jc w:val="center"/>
              <w:rPr>
                <w:b/>
                <w:caps/>
                <w:noProof/>
              </w:rPr>
            </w:pPr>
            <w:r>
              <w:rPr>
                <w:b/>
                <w:caps/>
                <w:noProof/>
              </w:rPr>
              <w:t>X</w:t>
            </w:r>
          </w:p>
        </w:tc>
        <w:tc>
          <w:tcPr>
            <w:tcW w:w="2977" w:type="dxa"/>
            <w:gridSpan w:val="4"/>
          </w:tcPr>
          <w:p w14:paraId="2ABEB5B4" w14:textId="77777777" w:rsidR="008C79AD" w:rsidRDefault="008C79AD" w:rsidP="007A398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14D8BE9" w14:textId="37B46D46" w:rsidR="008C79AD" w:rsidRDefault="008C79AD" w:rsidP="007A3989">
            <w:pPr>
              <w:pStyle w:val="CRCoverPage"/>
              <w:spacing w:after="0"/>
              <w:ind w:left="99"/>
              <w:rPr>
                <w:noProof/>
              </w:rPr>
            </w:pPr>
          </w:p>
        </w:tc>
      </w:tr>
      <w:tr w:rsidR="008C79AD" w14:paraId="12B717CD" w14:textId="77777777" w:rsidTr="007A3989">
        <w:tc>
          <w:tcPr>
            <w:tcW w:w="2694" w:type="dxa"/>
            <w:gridSpan w:val="2"/>
            <w:tcBorders>
              <w:left w:val="single" w:sz="4" w:space="0" w:color="auto"/>
            </w:tcBorders>
          </w:tcPr>
          <w:p w14:paraId="00AA946A" w14:textId="77777777" w:rsidR="008C79AD" w:rsidRDefault="008C79AD" w:rsidP="007A3989">
            <w:pPr>
              <w:pStyle w:val="CRCoverPage"/>
              <w:spacing w:after="0"/>
              <w:rPr>
                <w:b/>
                <w:i/>
                <w:noProof/>
              </w:rPr>
            </w:pPr>
          </w:p>
        </w:tc>
        <w:tc>
          <w:tcPr>
            <w:tcW w:w="6946" w:type="dxa"/>
            <w:gridSpan w:val="9"/>
            <w:tcBorders>
              <w:right w:val="single" w:sz="4" w:space="0" w:color="auto"/>
            </w:tcBorders>
          </w:tcPr>
          <w:p w14:paraId="2B0C521E" w14:textId="77777777" w:rsidR="008C79AD" w:rsidRDefault="008C79AD" w:rsidP="007A3989">
            <w:pPr>
              <w:pStyle w:val="CRCoverPage"/>
              <w:spacing w:after="0"/>
              <w:rPr>
                <w:noProof/>
              </w:rPr>
            </w:pPr>
          </w:p>
        </w:tc>
      </w:tr>
      <w:tr w:rsidR="008C79AD" w14:paraId="025E51E9" w14:textId="77777777" w:rsidTr="007A3989">
        <w:tc>
          <w:tcPr>
            <w:tcW w:w="2694" w:type="dxa"/>
            <w:gridSpan w:val="2"/>
            <w:tcBorders>
              <w:left w:val="single" w:sz="4" w:space="0" w:color="auto"/>
              <w:bottom w:val="single" w:sz="4" w:space="0" w:color="auto"/>
            </w:tcBorders>
          </w:tcPr>
          <w:p w14:paraId="1518DCB8" w14:textId="77777777" w:rsidR="008C79AD" w:rsidRDefault="008C79AD" w:rsidP="007A398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5D83461" w14:textId="77777777" w:rsidR="008C79AD" w:rsidRDefault="008C79AD" w:rsidP="007A3989">
            <w:pPr>
              <w:pStyle w:val="CRCoverPage"/>
              <w:spacing w:after="0"/>
              <w:ind w:left="100"/>
              <w:rPr>
                <w:noProof/>
              </w:rPr>
            </w:pPr>
          </w:p>
        </w:tc>
      </w:tr>
      <w:tr w:rsidR="008C79AD" w:rsidRPr="008863B9" w14:paraId="62BED050" w14:textId="77777777" w:rsidTr="007A3989">
        <w:tc>
          <w:tcPr>
            <w:tcW w:w="2694" w:type="dxa"/>
            <w:gridSpan w:val="2"/>
            <w:tcBorders>
              <w:top w:val="single" w:sz="4" w:space="0" w:color="auto"/>
              <w:bottom w:val="single" w:sz="4" w:space="0" w:color="auto"/>
            </w:tcBorders>
          </w:tcPr>
          <w:p w14:paraId="7778F949" w14:textId="77777777" w:rsidR="008C79AD" w:rsidRPr="008863B9" w:rsidRDefault="008C79AD" w:rsidP="007A398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054B6" w14:textId="77777777" w:rsidR="008C79AD" w:rsidRPr="008863B9" w:rsidRDefault="008C79AD" w:rsidP="007A3989">
            <w:pPr>
              <w:pStyle w:val="CRCoverPage"/>
              <w:spacing w:after="0"/>
              <w:ind w:left="100"/>
              <w:rPr>
                <w:noProof/>
                <w:sz w:val="8"/>
                <w:szCs w:val="8"/>
              </w:rPr>
            </w:pPr>
          </w:p>
        </w:tc>
      </w:tr>
      <w:tr w:rsidR="008C79AD" w14:paraId="61ACB950" w14:textId="77777777" w:rsidTr="007A3989">
        <w:tc>
          <w:tcPr>
            <w:tcW w:w="2694" w:type="dxa"/>
            <w:gridSpan w:val="2"/>
            <w:tcBorders>
              <w:top w:val="single" w:sz="4" w:space="0" w:color="auto"/>
              <w:left w:val="single" w:sz="4" w:space="0" w:color="auto"/>
              <w:bottom w:val="single" w:sz="4" w:space="0" w:color="auto"/>
            </w:tcBorders>
          </w:tcPr>
          <w:p w14:paraId="4D4A7330" w14:textId="77777777" w:rsidR="008C79AD" w:rsidRDefault="008C79AD" w:rsidP="007A398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31E862" w14:textId="71470248" w:rsidR="008C79AD" w:rsidRDefault="0085643A" w:rsidP="007A3989">
            <w:pPr>
              <w:pStyle w:val="CRCoverPage"/>
              <w:spacing w:after="0"/>
              <w:ind w:left="100"/>
              <w:rPr>
                <w:noProof/>
              </w:rPr>
            </w:pPr>
            <w:ins w:id="13" w:author="Ericsson" w:date="2021-02-02T14:09:00Z">
              <w:r>
                <w:rPr>
                  <w:noProof/>
                </w:rPr>
                <w:t>Rev1: The applicability for BC3 has been corrected to align with the original text</w:t>
              </w:r>
            </w:ins>
            <w:ins w:id="14" w:author="Ericsson" w:date="2021-02-02T14:10:00Z">
              <w:r>
                <w:rPr>
                  <w:noProof/>
                </w:rPr>
                <w:t xml:space="preserve"> in some headings. “Or” is added to the penultimate applicable “BS type” as recommended in TR 21.801.</w:t>
              </w:r>
            </w:ins>
          </w:p>
        </w:tc>
      </w:tr>
    </w:tbl>
    <w:p w14:paraId="3A4E175E" w14:textId="77777777" w:rsidR="008C79AD" w:rsidRDefault="008C79AD" w:rsidP="008C79AD">
      <w:pPr>
        <w:pStyle w:val="CRCoverPage"/>
        <w:spacing w:after="0"/>
        <w:rPr>
          <w:noProof/>
          <w:sz w:val="8"/>
          <w:szCs w:val="8"/>
        </w:rPr>
      </w:pPr>
    </w:p>
    <w:p w14:paraId="60E33ACD" w14:textId="77777777" w:rsidR="008C79AD" w:rsidRDefault="008C79AD" w:rsidP="008C79AD">
      <w:pPr>
        <w:rPr>
          <w:noProof/>
        </w:rPr>
        <w:sectPr w:rsidR="008C79AD">
          <w:headerReference w:type="even" r:id="rId15"/>
          <w:footnotePr>
            <w:numRestart w:val="eachSect"/>
          </w:footnotePr>
          <w:pgSz w:w="11907" w:h="16840" w:code="9"/>
          <w:pgMar w:top="1418" w:right="1134" w:bottom="1134" w:left="1134" w:header="680" w:footer="567" w:gutter="0"/>
          <w:cols w:space="720"/>
        </w:sectPr>
      </w:pPr>
    </w:p>
    <w:bookmarkEnd w:id="1"/>
    <w:p w14:paraId="2DB681AB" w14:textId="77777777" w:rsidR="003F5361" w:rsidRPr="00A07190" w:rsidRDefault="003F5361" w:rsidP="0085678D">
      <w:pPr>
        <w:pStyle w:val="Heading3"/>
      </w:pPr>
      <w:r w:rsidRPr="00A07190">
        <w:lastRenderedPageBreak/>
        <w:t>6.6.2</w:t>
      </w:r>
      <w:r w:rsidRPr="00A07190">
        <w:tab/>
        <w:t>Operating band unwanted emissions</w:t>
      </w:r>
      <w:bookmarkEnd w:id="2"/>
      <w:bookmarkEnd w:id="3"/>
      <w:bookmarkEnd w:id="4"/>
      <w:bookmarkEnd w:id="5"/>
      <w:bookmarkEnd w:id="6"/>
      <w:bookmarkEnd w:id="7"/>
      <w:r w:rsidRPr="00A07190">
        <w:tab/>
      </w:r>
    </w:p>
    <w:p w14:paraId="4D995097" w14:textId="77777777" w:rsidR="008C6336" w:rsidRPr="00A07190" w:rsidRDefault="00686EEA" w:rsidP="008C6336">
      <w:pPr>
        <w:rPr>
          <w:rFonts w:cs="v5.0.0"/>
        </w:rPr>
      </w:pPr>
      <w:r w:rsidRPr="00A07190">
        <w:t xml:space="preserve">Unless otherwise stated, the </w:t>
      </w:r>
      <w:r w:rsidR="008C6336" w:rsidRPr="00A07190">
        <w:t xml:space="preserve">Operating band unwanted emission limits are defined from </w:t>
      </w:r>
      <w:proofErr w:type="spellStart"/>
      <w:r w:rsidR="00A830C8" w:rsidRPr="00A07190">
        <w:t>Δf</w:t>
      </w:r>
      <w:r w:rsidR="00A830C8" w:rsidRPr="00A07190">
        <w:rPr>
          <w:vertAlign w:val="subscript"/>
        </w:rPr>
        <w:t>OBUE</w:t>
      </w:r>
      <w:proofErr w:type="spellEnd"/>
      <w:r w:rsidR="008C6336" w:rsidRPr="00A07190">
        <w:t xml:space="preserve"> below the lowest frequency of </w:t>
      </w:r>
      <w:r w:rsidR="00507917" w:rsidRPr="00A07190">
        <w:t xml:space="preserve">each supported </w:t>
      </w:r>
      <w:r w:rsidR="008C6336" w:rsidRPr="00A07190">
        <w:t xml:space="preserve">downlink operating band to the low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low</w:t>
      </w:r>
      <w:proofErr w:type="spellEnd"/>
      <w:r w:rsidR="008C6336" w:rsidRPr="00A07190">
        <w:t xml:space="preserve"> and from the upp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high</w:t>
      </w:r>
      <w:proofErr w:type="spellEnd"/>
      <w:r w:rsidR="008C6336" w:rsidRPr="00A07190">
        <w:rPr>
          <w:vertAlign w:val="subscript"/>
        </w:rPr>
        <w:t xml:space="preserve">  </w:t>
      </w:r>
      <w:r w:rsidR="008C6336" w:rsidRPr="00A07190">
        <w:t xml:space="preserve">up to </w:t>
      </w:r>
      <w:proofErr w:type="spellStart"/>
      <w:r w:rsidR="00A830C8" w:rsidRPr="00A07190">
        <w:t>Δf</w:t>
      </w:r>
      <w:r w:rsidR="00A830C8" w:rsidRPr="00A07190">
        <w:rPr>
          <w:vertAlign w:val="subscript"/>
        </w:rPr>
        <w:t>OBUE</w:t>
      </w:r>
      <w:proofErr w:type="spellEnd"/>
      <w:r w:rsidR="008C6336" w:rsidRPr="00A07190">
        <w:t xml:space="preserve"> above the highest frequency of </w:t>
      </w:r>
      <w:r w:rsidR="00507917" w:rsidRPr="00A07190">
        <w:t>each supported</w:t>
      </w:r>
      <w:r w:rsidR="00F21F38" w:rsidRPr="00A07190">
        <w:t xml:space="preserve"> </w:t>
      </w:r>
      <w:r w:rsidR="008C6336" w:rsidRPr="00A07190">
        <w:t xml:space="preserve">downlink operating band. </w:t>
      </w:r>
      <w:r w:rsidR="001B0126" w:rsidRPr="00A07190">
        <w:rPr>
          <w:rFonts w:cs="v5.0.0"/>
        </w:rPr>
        <w:t xml:space="preserve">The values of </w:t>
      </w:r>
      <w:proofErr w:type="spellStart"/>
      <w:r w:rsidR="001B0126" w:rsidRPr="00A07190">
        <w:t>Δf</w:t>
      </w:r>
      <w:r w:rsidR="001B0126" w:rsidRPr="00A07190">
        <w:rPr>
          <w:vertAlign w:val="subscript"/>
        </w:rPr>
        <w:t>OBUE</w:t>
      </w:r>
      <w:proofErr w:type="spellEnd"/>
      <w:r w:rsidR="001B0126" w:rsidRPr="00A07190">
        <w:rPr>
          <w:rFonts w:cs="v5.0.0"/>
        </w:rPr>
        <w:t xml:space="preserve"> are defined in table 6.6-1.</w:t>
      </w:r>
      <w:r w:rsidR="008C6336" w:rsidRPr="00A07190">
        <w:t xml:space="preserve">The requirements shall apply whatever the type of transmitter considered and for all transmission modes foreseen by the manufacturer's specification, except for </w:t>
      </w:r>
      <w:r w:rsidR="00B411CB" w:rsidRPr="00A07190">
        <w:t xml:space="preserve">any operating band with </w:t>
      </w:r>
      <w:r w:rsidR="008C6336" w:rsidRPr="00A07190">
        <w:t>GSM/EDGE single RAT operation</w:t>
      </w:r>
      <w:r w:rsidR="008C6336" w:rsidRPr="00A07190">
        <w:rPr>
          <w:rFonts w:cs="v5.0.0"/>
        </w:rPr>
        <w:t xml:space="preserve">. The requirements in TS 45.005 [5] as defined in subclause 6.6.2.3 apply to an MSR Base Station for </w:t>
      </w:r>
      <w:r w:rsidR="00B411CB" w:rsidRPr="00A07190">
        <w:t xml:space="preserve">any operating band with </w:t>
      </w:r>
      <w:r w:rsidR="008C6336" w:rsidRPr="00A07190">
        <w:rPr>
          <w:rFonts w:cs="v5.0.0"/>
        </w:rPr>
        <w:t>GSM/EDGE single RAT operation in Band Category 2</w:t>
      </w:r>
      <w:r w:rsidR="00507917" w:rsidRPr="00A07190">
        <w:rPr>
          <w:rFonts w:cs="v5.0.0"/>
        </w:rPr>
        <w:t>.</w:t>
      </w:r>
    </w:p>
    <w:p w14:paraId="0DB59809" w14:textId="77777777" w:rsidR="00E707C7" w:rsidRPr="00A07190" w:rsidRDefault="00E707C7" w:rsidP="00E707C7">
      <w:r w:rsidRPr="00A07190">
        <w:rPr>
          <w:rFonts w:cs="v3.8.0"/>
        </w:rPr>
        <w:t>For BS capable of multi-band operation</w:t>
      </w:r>
      <w:r w:rsidRPr="00A07190">
        <w:t xml:space="preserve"> where multiple bands are mapped on separate antenna connectors, the single-band requirements apply and the cumulative evaluation of the emission limit in the </w:t>
      </w:r>
      <w:r w:rsidR="00C47107" w:rsidRPr="00A07190">
        <w:t>I</w:t>
      </w:r>
      <w:r w:rsidRPr="00A07190">
        <w:t xml:space="preserve">nter-RF </w:t>
      </w:r>
      <w:r w:rsidR="00C47107" w:rsidRPr="00A07190">
        <w:t>B</w:t>
      </w:r>
      <w:r w:rsidRPr="00A07190">
        <w:t>andwidth gap are not applicable.</w:t>
      </w:r>
    </w:p>
    <w:p w14:paraId="0A964952" w14:textId="77777777" w:rsidR="008C6336" w:rsidRPr="00A07190" w:rsidRDefault="008C6336" w:rsidP="0085678D">
      <w:pPr>
        <w:pStyle w:val="Heading4"/>
      </w:pPr>
      <w:bookmarkStart w:id="15" w:name="_Toc21092187"/>
      <w:bookmarkStart w:id="16" w:name="_Toc29762402"/>
      <w:bookmarkStart w:id="17" w:name="_Toc36026507"/>
      <w:bookmarkStart w:id="18" w:name="_Toc37178834"/>
      <w:bookmarkStart w:id="19" w:name="_Toc46222715"/>
      <w:bookmarkStart w:id="20" w:name="_Toc61111528"/>
      <w:r w:rsidRPr="00A07190">
        <w:t>6.6.2.1</w:t>
      </w:r>
      <w:r w:rsidRPr="00A07190">
        <w:tab/>
        <w:t>General minimum requirement for Band Categories 1 and 3</w:t>
      </w:r>
      <w:bookmarkEnd w:id="15"/>
      <w:bookmarkEnd w:id="16"/>
      <w:bookmarkEnd w:id="17"/>
      <w:bookmarkEnd w:id="18"/>
      <w:bookmarkEnd w:id="19"/>
      <w:bookmarkEnd w:id="20"/>
    </w:p>
    <w:p w14:paraId="42877D2B"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2D9C52B"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576DE7B3"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2E5E9924"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7E25CF1E"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0B87B85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0B6F688"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361CA9F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04B0DADF"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0FC95FB3"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3B6922D4"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4B69FFD3"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3C880F34"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4ABC17A8"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w:t>
      </w:r>
      <w:r w:rsidRPr="00A07190">
        <w:lastRenderedPageBreak/>
        <w:t xml:space="preserve">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2CE452B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4E46D3CF"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0E387A0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27AF1400"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029EFE39" w14:textId="77777777" w:rsidR="009E5D0F" w:rsidRPr="00A07190" w:rsidRDefault="009E5D0F" w:rsidP="008C633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288B895B" w14:textId="77777777" w:rsidR="0036563B" w:rsidRPr="00A07190" w:rsidRDefault="0036563B" w:rsidP="008B30A8">
      <w:r w:rsidRPr="00A07190">
        <w:t>Applicability of Wide Area operating band unwanted emission requirements in Tables 6.6.2.1-1, 6.6.2.1-1b and 6.6.2.1-1c is specified in Table 6.6.2.1-0.</w:t>
      </w:r>
    </w:p>
    <w:p w14:paraId="0C2127D4"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BE31C6" w14:textId="77777777" w:rsidTr="008B30A8">
        <w:trPr>
          <w:cantSplit/>
          <w:jc w:val="center"/>
        </w:trPr>
        <w:tc>
          <w:tcPr>
            <w:tcW w:w="2127" w:type="dxa"/>
          </w:tcPr>
          <w:p w14:paraId="6F01AA3B"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2DEC9ECF"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9952AF6"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1A9E0F50"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29339BBB" w14:textId="77777777" w:rsidTr="008B30A8">
        <w:trPr>
          <w:cantSplit/>
          <w:jc w:val="center"/>
        </w:trPr>
        <w:tc>
          <w:tcPr>
            <w:tcW w:w="2127" w:type="dxa"/>
          </w:tcPr>
          <w:p w14:paraId="67885E3B" w14:textId="77777777" w:rsidR="0036563B" w:rsidRPr="00A07190" w:rsidRDefault="0036563B" w:rsidP="008B30A8">
            <w:pPr>
              <w:pStyle w:val="TAC"/>
            </w:pPr>
            <w:r w:rsidRPr="00A07190">
              <w:t>None</w:t>
            </w:r>
          </w:p>
        </w:tc>
        <w:tc>
          <w:tcPr>
            <w:tcW w:w="2976" w:type="dxa"/>
          </w:tcPr>
          <w:p w14:paraId="7593ED73" w14:textId="77777777" w:rsidR="0036563B" w:rsidRPr="00A07190" w:rsidRDefault="0036563B" w:rsidP="008B30A8">
            <w:pPr>
              <w:pStyle w:val="TAC"/>
            </w:pPr>
            <w:r w:rsidRPr="00A07190">
              <w:t>Y/N</w:t>
            </w:r>
          </w:p>
        </w:tc>
        <w:tc>
          <w:tcPr>
            <w:tcW w:w="3455" w:type="dxa"/>
          </w:tcPr>
          <w:p w14:paraId="470943D2" w14:textId="77777777" w:rsidR="0036563B" w:rsidRPr="00A07190" w:rsidRDefault="0036563B" w:rsidP="008B30A8">
            <w:pPr>
              <w:pStyle w:val="TAC"/>
            </w:pPr>
            <w:r w:rsidRPr="00A07190">
              <w:t>Y/N</w:t>
            </w:r>
          </w:p>
        </w:tc>
        <w:tc>
          <w:tcPr>
            <w:tcW w:w="1430" w:type="dxa"/>
          </w:tcPr>
          <w:p w14:paraId="497BB09F" w14:textId="77777777" w:rsidR="0036563B" w:rsidRPr="00A07190" w:rsidRDefault="0036563B" w:rsidP="008B30A8">
            <w:pPr>
              <w:pStyle w:val="TAC"/>
            </w:pPr>
            <w:r w:rsidRPr="00A07190">
              <w:t>6.6.2.1-1</w:t>
            </w:r>
          </w:p>
        </w:tc>
      </w:tr>
      <w:tr w:rsidR="001A1CD0" w:rsidRPr="00A07190" w14:paraId="10916BEB" w14:textId="77777777" w:rsidTr="008B30A8">
        <w:trPr>
          <w:cantSplit/>
          <w:jc w:val="center"/>
        </w:trPr>
        <w:tc>
          <w:tcPr>
            <w:tcW w:w="2127" w:type="dxa"/>
          </w:tcPr>
          <w:p w14:paraId="3BEA11DA" w14:textId="77777777" w:rsidR="0036563B" w:rsidRPr="00A07190" w:rsidRDefault="00710379" w:rsidP="003D1E27">
            <w:pPr>
              <w:pStyle w:val="TAC"/>
            </w:pPr>
            <w:r w:rsidRPr="00A07190">
              <w:t>In certain regions (NOTE 2), bands 1, 7, 38</w:t>
            </w:r>
          </w:p>
        </w:tc>
        <w:tc>
          <w:tcPr>
            <w:tcW w:w="2976" w:type="dxa"/>
          </w:tcPr>
          <w:p w14:paraId="1DBBA586" w14:textId="77777777" w:rsidR="0036563B" w:rsidRPr="00A07190" w:rsidRDefault="0036563B" w:rsidP="003D1E27">
            <w:pPr>
              <w:pStyle w:val="TAC"/>
            </w:pPr>
            <w:r w:rsidRPr="00A07190">
              <w:t>N</w:t>
            </w:r>
          </w:p>
        </w:tc>
        <w:tc>
          <w:tcPr>
            <w:tcW w:w="3455" w:type="dxa"/>
          </w:tcPr>
          <w:p w14:paraId="42C9CA8A" w14:textId="77777777" w:rsidR="0036563B" w:rsidRPr="00A07190" w:rsidRDefault="0036563B" w:rsidP="00656DC6">
            <w:pPr>
              <w:pStyle w:val="TAC"/>
            </w:pPr>
            <w:r w:rsidRPr="00A07190">
              <w:t>N</w:t>
            </w:r>
          </w:p>
        </w:tc>
        <w:tc>
          <w:tcPr>
            <w:tcW w:w="1430" w:type="dxa"/>
          </w:tcPr>
          <w:p w14:paraId="526BE733" w14:textId="77777777" w:rsidR="0036563B" w:rsidRPr="00A07190" w:rsidRDefault="0036563B" w:rsidP="00656DC6">
            <w:pPr>
              <w:pStyle w:val="TAC"/>
            </w:pPr>
            <w:r w:rsidRPr="00A07190">
              <w:t>6.6.2.1-1</w:t>
            </w:r>
          </w:p>
        </w:tc>
      </w:tr>
      <w:tr w:rsidR="001A1CD0" w:rsidRPr="00A07190" w14:paraId="16D46BED" w14:textId="77777777" w:rsidTr="008B30A8">
        <w:trPr>
          <w:cantSplit/>
          <w:jc w:val="center"/>
        </w:trPr>
        <w:tc>
          <w:tcPr>
            <w:tcW w:w="2127" w:type="dxa"/>
          </w:tcPr>
          <w:p w14:paraId="35E5C86D" w14:textId="77777777" w:rsidR="0036563B" w:rsidRPr="00A07190" w:rsidRDefault="0036563B" w:rsidP="003D1E27">
            <w:pPr>
              <w:pStyle w:val="TAC"/>
            </w:pPr>
            <w:r w:rsidRPr="00A07190">
              <w:t>Any</w:t>
            </w:r>
          </w:p>
        </w:tc>
        <w:tc>
          <w:tcPr>
            <w:tcW w:w="2976" w:type="dxa"/>
          </w:tcPr>
          <w:p w14:paraId="4B46BDF6" w14:textId="77777777" w:rsidR="0036563B" w:rsidRPr="00A07190" w:rsidRDefault="0036563B" w:rsidP="003D1E27">
            <w:pPr>
              <w:pStyle w:val="TAC"/>
            </w:pPr>
            <w:r w:rsidRPr="00A07190">
              <w:t>Y</w:t>
            </w:r>
          </w:p>
        </w:tc>
        <w:tc>
          <w:tcPr>
            <w:tcW w:w="3455" w:type="dxa"/>
          </w:tcPr>
          <w:p w14:paraId="73F26154" w14:textId="77777777" w:rsidR="0036563B" w:rsidRPr="00A07190" w:rsidRDefault="0036563B" w:rsidP="00656DC6">
            <w:pPr>
              <w:pStyle w:val="TAC"/>
            </w:pPr>
            <w:r w:rsidRPr="00A07190">
              <w:t>N</w:t>
            </w:r>
          </w:p>
        </w:tc>
        <w:tc>
          <w:tcPr>
            <w:tcW w:w="1430" w:type="dxa"/>
          </w:tcPr>
          <w:p w14:paraId="348CC0FD" w14:textId="77777777" w:rsidR="0036563B" w:rsidRPr="00A07190" w:rsidRDefault="0036563B" w:rsidP="00656DC6">
            <w:pPr>
              <w:pStyle w:val="TAC"/>
            </w:pPr>
            <w:r w:rsidRPr="00A07190">
              <w:t>6.6.2.1-1</w:t>
            </w:r>
          </w:p>
        </w:tc>
      </w:tr>
      <w:tr w:rsidR="001A1CD0" w:rsidRPr="00A07190" w14:paraId="5C9A3B65" w14:textId="77777777" w:rsidTr="008B30A8">
        <w:trPr>
          <w:cantSplit/>
          <w:jc w:val="center"/>
        </w:trPr>
        <w:tc>
          <w:tcPr>
            <w:tcW w:w="2127" w:type="dxa"/>
          </w:tcPr>
          <w:p w14:paraId="6E3D178C" w14:textId="77777777" w:rsidR="0036563B" w:rsidRPr="00A07190" w:rsidRDefault="0036563B" w:rsidP="003D1E27">
            <w:pPr>
              <w:pStyle w:val="TAC"/>
            </w:pPr>
            <w:r w:rsidRPr="00A07190">
              <w:t>Any below 1GHz</w:t>
            </w:r>
          </w:p>
        </w:tc>
        <w:tc>
          <w:tcPr>
            <w:tcW w:w="2976" w:type="dxa"/>
          </w:tcPr>
          <w:p w14:paraId="38BD3565" w14:textId="77777777" w:rsidR="0036563B" w:rsidRPr="00A07190" w:rsidRDefault="0036563B" w:rsidP="003D1E27">
            <w:pPr>
              <w:pStyle w:val="TAC"/>
            </w:pPr>
            <w:r w:rsidRPr="00A07190">
              <w:t>N</w:t>
            </w:r>
          </w:p>
        </w:tc>
        <w:tc>
          <w:tcPr>
            <w:tcW w:w="3455" w:type="dxa"/>
          </w:tcPr>
          <w:p w14:paraId="4DB62DF2" w14:textId="77777777" w:rsidR="0036563B" w:rsidRPr="00A07190" w:rsidRDefault="0036563B" w:rsidP="00656DC6">
            <w:pPr>
              <w:pStyle w:val="TAC"/>
            </w:pPr>
            <w:r w:rsidRPr="00A07190">
              <w:t>N</w:t>
            </w:r>
          </w:p>
        </w:tc>
        <w:tc>
          <w:tcPr>
            <w:tcW w:w="1430" w:type="dxa"/>
          </w:tcPr>
          <w:p w14:paraId="610D76FA" w14:textId="77777777" w:rsidR="0036563B" w:rsidRPr="00A07190" w:rsidRDefault="0036563B" w:rsidP="00656DC6">
            <w:pPr>
              <w:pStyle w:val="TAC"/>
            </w:pPr>
            <w:r w:rsidRPr="00A07190">
              <w:t>6.6.2.1-1b</w:t>
            </w:r>
          </w:p>
        </w:tc>
      </w:tr>
      <w:tr w:rsidR="001A1CD0" w:rsidRPr="00A07190" w14:paraId="0623B18F" w14:textId="77777777" w:rsidTr="008B30A8">
        <w:trPr>
          <w:cantSplit/>
          <w:jc w:val="center"/>
        </w:trPr>
        <w:tc>
          <w:tcPr>
            <w:tcW w:w="2127" w:type="dxa"/>
          </w:tcPr>
          <w:p w14:paraId="23E58515"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372F45FB" w14:textId="77777777" w:rsidR="0036563B" w:rsidRPr="00A07190" w:rsidRDefault="0036563B" w:rsidP="003D1E27">
            <w:pPr>
              <w:pStyle w:val="TAC"/>
            </w:pPr>
            <w:r w:rsidRPr="00A07190">
              <w:t>N</w:t>
            </w:r>
          </w:p>
        </w:tc>
        <w:tc>
          <w:tcPr>
            <w:tcW w:w="3455" w:type="dxa"/>
          </w:tcPr>
          <w:p w14:paraId="2B9C6F5F" w14:textId="77777777" w:rsidR="0036563B" w:rsidRPr="00A07190" w:rsidRDefault="0036563B" w:rsidP="00656DC6">
            <w:pPr>
              <w:pStyle w:val="TAC"/>
            </w:pPr>
            <w:r w:rsidRPr="00A07190">
              <w:t>N</w:t>
            </w:r>
          </w:p>
        </w:tc>
        <w:tc>
          <w:tcPr>
            <w:tcW w:w="1430" w:type="dxa"/>
          </w:tcPr>
          <w:p w14:paraId="2B696A67" w14:textId="77777777" w:rsidR="0036563B" w:rsidRPr="00A07190" w:rsidRDefault="0036563B" w:rsidP="00656DC6">
            <w:pPr>
              <w:pStyle w:val="TAC"/>
            </w:pPr>
            <w:r w:rsidRPr="00A07190">
              <w:t>6.6.2.1-1c</w:t>
            </w:r>
          </w:p>
        </w:tc>
      </w:tr>
      <w:tr w:rsidR="006625A6" w:rsidRPr="00A07190" w14:paraId="1FD24E58" w14:textId="77777777" w:rsidTr="008B30A8">
        <w:trPr>
          <w:cantSplit/>
          <w:jc w:val="center"/>
        </w:trPr>
        <w:tc>
          <w:tcPr>
            <w:tcW w:w="9988" w:type="dxa"/>
            <w:gridSpan w:val="4"/>
          </w:tcPr>
          <w:p w14:paraId="225F8102" w14:textId="77777777" w:rsidR="0036563B" w:rsidRPr="00A07190" w:rsidRDefault="0036563B" w:rsidP="008B30A8">
            <w:pPr>
              <w:pStyle w:val="TAN"/>
            </w:pPr>
            <w:r w:rsidRPr="00A07190">
              <w:t>NOTE 1:</w:t>
            </w:r>
            <w:r w:rsidRPr="00A07190">
              <w:tab/>
              <w:t>NR operation with UTRA is not supported in this specification.</w:t>
            </w:r>
          </w:p>
          <w:p w14:paraId="44E4FD3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2143E03" w14:textId="77777777" w:rsidR="0036563B" w:rsidRPr="00A07190" w:rsidRDefault="0036563B" w:rsidP="008C6336">
      <w:pPr>
        <w:pStyle w:val="B1"/>
      </w:pPr>
    </w:p>
    <w:p w14:paraId="3D9BF433" w14:textId="34F48509" w:rsidR="008C6336" w:rsidRPr="00A07190" w:rsidRDefault="008C6336" w:rsidP="00D00123">
      <w:pPr>
        <w:pStyle w:val="TH"/>
        <w:rPr>
          <w:rFonts w:cs="v5.0.0"/>
        </w:rPr>
      </w:pPr>
      <w:bookmarkStart w:id="21" w:name="_Hlk514835457"/>
      <w:r w:rsidRPr="00A07190">
        <w:lastRenderedPageBreak/>
        <w:t xml:space="preserve">Table 6.6.2.1-1: </w:t>
      </w:r>
      <w:ins w:id="22" w:author="Ericsson" w:date="2021-01-15T10:41:00Z">
        <w:r w:rsidR="007A3989">
          <w:t>Wide Area BS</w:t>
        </w:r>
      </w:ins>
      <w:ins w:id="23" w:author="Ericsson" w:date="2021-01-14T23:07:00Z">
        <w:r w:rsidR="00CF35D6" w:rsidRPr="00A07190">
          <w:t xml:space="preserve"> operating band unwanted emission mask (UEM) </w:t>
        </w:r>
        <w:r w:rsidR="00CF35D6">
          <w:t>in</w:t>
        </w:r>
        <w:r w:rsidR="00CF35D6" w:rsidRPr="00A07190">
          <w:t xml:space="preserve"> BC1 and BC3</w:t>
        </w:r>
        <w:r w:rsidR="00CF35D6">
          <w:t xml:space="preserve"> bands</w:t>
        </w:r>
        <w:r w:rsidR="00CF35D6" w:rsidRPr="00A07190">
          <w:t xml:space="preserve"> </w:t>
        </w:r>
        <w:r w:rsidR="00CF35D6">
          <w:t xml:space="preserve">applicable </w:t>
        </w:r>
        <w:r w:rsidR="00CF35D6" w:rsidRPr="00A07190">
          <w:t>for</w:t>
        </w:r>
        <w:r w:rsidR="00CF35D6">
          <w:t>:</w:t>
        </w:r>
        <w:r w:rsidR="00CF35D6" w:rsidRPr="00A07190">
          <w:t xml:space="preserve"> BS not supporting NR</w:t>
        </w:r>
        <w:r w:rsidR="00CF35D6">
          <w:t>;</w:t>
        </w:r>
        <w:r w:rsidR="00CF35D6" w:rsidRPr="00A07190">
          <w:t xml:space="preserve"> BS operating </w:t>
        </w:r>
        <w:r w:rsidR="00CF35D6">
          <w:t xml:space="preserve">NR </w:t>
        </w:r>
        <w:r w:rsidR="00CF35D6" w:rsidRPr="00A07190">
          <w:t>in Band 1, 7 and/or 38 in Europe</w:t>
        </w:r>
        <w:r w:rsidR="00CF35D6">
          <w:t>;</w:t>
        </w:r>
        <w:r w:rsidR="00CF35D6" w:rsidRPr="00A07190">
          <w:rPr>
            <w:noProof/>
          </w:rPr>
          <w:t xml:space="preserve"> </w:t>
        </w:r>
      </w:ins>
      <w:ins w:id="24" w:author="Ericsson" w:date="2021-02-02T14:13:00Z">
        <w:r w:rsidR="0085643A">
          <w:rPr>
            <w:noProof/>
          </w:rPr>
          <w:t xml:space="preserve">or </w:t>
        </w:r>
      </w:ins>
      <w:ins w:id="25" w:author="Ericsson" w:date="2021-01-14T23:07:00Z">
        <w:r w:rsidR="00CF35D6" w:rsidRPr="00A07190">
          <w:rPr>
            <w:noProof/>
          </w:rPr>
          <w:t>BS with standalone NB-IoT at the BS RF bandwidth edge</w:t>
        </w:r>
        <w:r w:rsidR="00CF35D6">
          <w:rPr>
            <w:noProof/>
          </w:rPr>
          <w:t xml:space="preserve"> </w:t>
        </w:r>
        <w:r w:rsidR="00CF35D6" w:rsidRPr="00A07190">
          <w:rPr>
            <w:noProof/>
          </w:rPr>
          <w:t>(irrespective of NR support)</w:t>
        </w:r>
      </w:ins>
      <w:del w:id="26" w:author="Ericsson" w:date="2021-01-14T23:07:00Z">
        <w:r w:rsidR="003D0728" w:rsidRPr="00A07190" w:rsidDel="00CF35D6">
          <w:delText>Wide Area o</w:delText>
        </w:r>
        <w:r w:rsidRPr="00A07190" w:rsidDel="00CF35D6">
          <w:delText xml:space="preserve">perating band unwanted emission mask (UEM) </w:delText>
        </w:r>
      </w:del>
      <w:del w:id="27" w:author="Ericsson" w:date="2021-01-14T22:29:00Z">
        <w:r w:rsidRPr="00A07190" w:rsidDel="00D1086E">
          <w:delText xml:space="preserve">for </w:delText>
        </w:r>
      </w:del>
      <w:del w:id="28" w:author="Ericsson" w:date="2021-01-14T23:07:00Z">
        <w:r w:rsidRPr="00A07190" w:rsidDel="00CF35D6">
          <w:delText>BC1</w:delText>
        </w:r>
        <w:r w:rsidR="00226B17" w:rsidRPr="00A07190" w:rsidDel="00CF35D6">
          <w:delText xml:space="preserve"> and BC3</w:delText>
        </w:r>
        <w:r w:rsidR="00A830C8" w:rsidRPr="00A07190" w:rsidDel="00CF35D6">
          <w:delText xml:space="preserve"> for BS </w:delText>
        </w:r>
        <w:r w:rsidR="001B0126" w:rsidRPr="00A07190" w:rsidDel="00CF35D6">
          <w:delText>not supporting NR</w:delText>
        </w:r>
        <w:r w:rsidR="00F45B60" w:rsidRPr="00A07190" w:rsidDel="00CF35D6">
          <w:delText xml:space="preserve"> </w:delText>
        </w:r>
      </w:del>
      <w:del w:id="29" w:author="Ericsson" w:date="2021-01-14T22:20:00Z">
        <w:r w:rsidR="00412467" w:rsidRPr="00A07190" w:rsidDel="00636535">
          <w:delText xml:space="preserve">(except </w:delText>
        </w:r>
        <w:r w:rsidR="00F45B60" w:rsidRPr="00A07190" w:rsidDel="00636535">
          <w:delText xml:space="preserve">for </w:delText>
        </w:r>
      </w:del>
      <w:del w:id="30" w:author="Ericsson" w:date="2021-01-14T23:07:00Z">
        <w:r w:rsidR="00F45B60" w:rsidRPr="00A07190" w:rsidDel="00CF35D6">
          <w:delText>BS operati</w:delText>
        </w:r>
        <w:r w:rsidR="00412467" w:rsidRPr="00A07190" w:rsidDel="00CF35D6">
          <w:delText>n</w:delText>
        </w:r>
        <w:r w:rsidR="00F45B60" w:rsidRPr="00A07190" w:rsidDel="00CF35D6">
          <w:delText>g</w:delText>
        </w:r>
        <w:r w:rsidR="00412467" w:rsidRPr="00A07190" w:rsidDel="00CF35D6">
          <w:delText xml:space="preserve"> in Band 1</w:delText>
        </w:r>
        <w:r w:rsidR="00710379" w:rsidRPr="00A07190" w:rsidDel="00CF35D6">
          <w:delText>, 7 and/or 38 in Europe</w:delText>
        </w:r>
      </w:del>
      <w:del w:id="31" w:author="Ericsson" w:date="2021-01-14T22:20:00Z">
        <w:r w:rsidR="00412467" w:rsidRPr="00A07190" w:rsidDel="00636535">
          <w:delText xml:space="preserve">) </w:delText>
        </w:r>
        <w:r w:rsidR="001D11A2" w:rsidRPr="00A07190" w:rsidDel="00636535">
          <w:rPr>
            <w:noProof/>
          </w:rPr>
          <w:delText>or</w:delText>
        </w:r>
      </w:del>
      <w:del w:id="32" w:author="Ericsson" w:date="2021-01-14T23:07:00Z">
        <w:r w:rsidR="001D11A2" w:rsidRPr="00A07190" w:rsidDel="00CF35D6">
          <w:rPr>
            <w:noProof/>
          </w:rPr>
          <w:delText xml:space="preserve"> </w:delText>
        </w:r>
      </w:del>
      <w:del w:id="33" w:author="Ericsson" w:date="2021-01-14T22:20:00Z">
        <w:r w:rsidR="001D11A2" w:rsidRPr="00A07190" w:rsidDel="00636535">
          <w:rPr>
            <w:noProof/>
          </w:rPr>
          <w:delText xml:space="preserve">(irrespective of NR support) </w:delText>
        </w:r>
      </w:del>
      <w:del w:id="34" w:author="Ericsson" w:date="2021-01-14T23:07:00Z">
        <w:r w:rsidR="001D11A2" w:rsidRPr="00A07190" w:rsidDel="00CF35D6">
          <w:rPr>
            <w:noProof/>
          </w:rPr>
          <w:delText xml:space="preserve">BS </w:delText>
        </w:r>
        <w:r w:rsidR="002E01C0" w:rsidRPr="00A07190" w:rsidDel="00CF35D6">
          <w:rPr>
            <w:noProof/>
          </w:rPr>
          <w:delText>with</w:delText>
        </w:r>
        <w:r w:rsidR="001D11A2" w:rsidRPr="00A07190" w:rsidDel="00CF35D6">
          <w:rPr>
            <w:noProof/>
          </w:rPr>
          <w:delText xml:space="preserve">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2A50DCD" w14:textId="77777777">
        <w:trPr>
          <w:cantSplit/>
          <w:jc w:val="center"/>
        </w:trPr>
        <w:tc>
          <w:tcPr>
            <w:tcW w:w="2127" w:type="dxa"/>
          </w:tcPr>
          <w:bookmarkEnd w:id="21"/>
          <w:p w14:paraId="22F40CB7"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07988733"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0187644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421ECCD6"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FB9AD9" w14:textId="77777777">
        <w:trPr>
          <w:cantSplit/>
          <w:jc w:val="center"/>
        </w:trPr>
        <w:tc>
          <w:tcPr>
            <w:tcW w:w="2127" w:type="dxa"/>
          </w:tcPr>
          <w:p w14:paraId="010F5189"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43B7A300"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76F5139C"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32FE4075"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DB107AA" w14:textId="77777777">
        <w:trPr>
          <w:cantSplit/>
          <w:jc w:val="center"/>
        </w:trPr>
        <w:tc>
          <w:tcPr>
            <w:tcW w:w="2127" w:type="dxa"/>
          </w:tcPr>
          <w:p w14:paraId="75706892"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4689EE6"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CA4D31D" w14:textId="77777777" w:rsidR="008C6336" w:rsidRPr="00A07190" w:rsidRDefault="008C6336" w:rsidP="0073228E">
            <w:pPr>
              <w:pStyle w:val="EQ"/>
              <w:rPr>
                <w:noProof w:val="0"/>
              </w:rPr>
            </w:pPr>
            <w:r w:rsidRPr="00A07190">
              <w:rPr>
                <w:noProof w:val="0"/>
                <w:position w:val="-30"/>
              </w:rPr>
              <w:object w:dxaOrig="3660" w:dyaOrig="720" w14:anchorId="11EBA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6" o:title=""/>
                </v:shape>
                <o:OLEObject Type="Embed" ProgID="Equation.3" ShapeID="_x0000_i1025" DrawAspect="Content" ObjectID="_1673782145" r:id="rId17"/>
              </w:object>
            </w:r>
            <w:r w:rsidR="00DC4AF4" w:rsidRPr="00A07190">
              <w:rPr>
                <w:rFonts w:ascii="Arial" w:hAnsi="Arial" w:cs="Arial"/>
                <w:noProof w:val="0"/>
                <w:sz w:val="18"/>
              </w:rPr>
              <w:t xml:space="preserve"> (Note 4)</w:t>
            </w:r>
          </w:p>
        </w:tc>
        <w:tc>
          <w:tcPr>
            <w:tcW w:w="1430" w:type="dxa"/>
          </w:tcPr>
          <w:p w14:paraId="0A43FF97"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37AE544D" w14:textId="77777777">
        <w:trPr>
          <w:cantSplit/>
          <w:jc w:val="center"/>
        </w:trPr>
        <w:tc>
          <w:tcPr>
            <w:tcW w:w="2127" w:type="dxa"/>
          </w:tcPr>
          <w:p w14:paraId="3B7FED5C"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35C1ABC7"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61E7C476"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1368D489"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58BC50CD" w14:textId="77777777">
        <w:trPr>
          <w:cantSplit/>
          <w:jc w:val="center"/>
        </w:trPr>
        <w:tc>
          <w:tcPr>
            <w:tcW w:w="2127" w:type="dxa"/>
          </w:tcPr>
          <w:p w14:paraId="35E4E138"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28A0F39E"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41AEB8CF"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w:t>
            </w:r>
            <w:proofErr w:type="spellStart"/>
            <w:r w:rsidRPr="00A07190">
              <w:rPr>
                <w:rFonts w:cs="Arial"/>
                <w:lang w:val="sv-FI" w:eastAsia="en-US"/>
              </w:rPr>
              <w:t>f_offset</w:t>
            </w:r>
            <w:proofErr w:type="spellEnd"/>
            <w:r w:rsidRPr="00A07190">
              <w:rPr>
                <w:rFonts w:cs="Arial"/>
                <w:lang w:val="sv-FI" w:eastAsia="en-US"/>
              </w:rPr>
              <w:t xml:space="preserve"> &lt; </w:t>
            </w:r>
            <w:r w:rsidR="00E648BC" w:rsidRPr="00A07190">
              <w:rPr>
                <w:rFonts w:cs="Arial"/>
                <w:lang w:val="sv-FI" w:eastAsia="en-US"/>
              </w:rPr>
              <w:t>min(</w:t>
            </w:r>
            <w:proofErr w:type="spellStart"/>
            <w:r w:rsidR="00E648BC" w:rsidRPr="00A07190">
              <w:rPr>
                <w:rFonts w:cs="Arial"/>
                <w:lang w:val="sv-FI" w:eastAsia="en-US"/>
              </w:rPr>
              <w:t>f_offset</w:t>
            </w:r>
            <w:r w:rsidR="00E648BC" w:rsidRPr="00A07190">
              <w:rPr>
                <w:rFonts w:cs="Arial"/>
                <w:vertAlign w:val="subscript"/>
                <w:lang w:val="sv-FI" w:eastAsia="en-US"/>
              </w:rPr>
              <w:t>max</w:t>
            </w:r>
            <w:proofErr w:type="spellEnd"/>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6F4B0D1"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5430370A"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196A369C" w14:textId="77777777">
        <w:trPr>
          <w:cantSplit/>
          <w:jc w:val="center"/>
        </w:trPr>
        <w:tc>
          <w:tcPr>
            <w:tcW w:w="2127" w:type="dxa"/>
          </w:tcPr>
          <w:p w14:paraId="4B749DF7"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3DCF03C"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5DF91007"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36E8BB67"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2C1A81FB" w14:textId="77777777">
        <w:trPr>
          <w:cantSplit/>
          <w:jc w:val="center"/>
        </w:trPr>
        <w:tc>
          <w:tcPr>
            <w:tcW w:w="9988" w:type="dxa"/>
            <w:gridSpan w:val="4"/>
          </w:tcPr>
          <w:p w14:paraId="1ABDD07F"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w:t>
            </w:r>
            <w:proofErr w:type="spellStart"/>
            <w:r w:rsidR="00672B25" w:rsidRPr="00A07190">
              <w:t>f_offset</w:t>
            </w:r>
            <w:proofErr w:type="spellEnd"/>
            <w:r w:rsidR="00672B25" w:rsidRPr="00A07190">
              <w:t xml:space="preserve"> shall apply for this frequency offset range for operating bands &lt;1GHz)</w:t>
            </w:r>
            <w:r w:rsidR="00EC067E" w:rsidRPr="00A07190">
              <w:rPr>
                <w:lang w:eastAsia="en-US"/>
              </w:rPr>
              <w:t>.</w:t>
            </w:r>
          </w:p>
          <w:p w14:paraId="7EF45919"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7F0B006D"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p w14:paraId="641C489C" w14:textId="77777777" w:rsidR="00DC4AF4" w:rsidRPr="00A07190" w:rsidRDefault="00DC4AF4" w:rsidP="00DC4AF4">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whichever is less stringent, shall apply for operating bands &lt;1GHz.</w:t>
            </w:r>
          </w:p>
        </w:tc>
      </w:tr>
    </w:tbl>
    <w:p w14:paraId="0FF956F3" w14:textId="77777777" w:rsidR="003D0728" w:rsidRPr="00A07190" w:rsidRDefault="003D0728" w:rsidP="00916B53">
      <w:pPr>
        <w:rPr>
          <w:lang w:eastAsia="zh-CN"/>
        </w:rPr>
      </w:pPr>
    </w:p>
    <w:p w14:paraId="6B8956CE" w14:textId="20D646B9" w:rsidR="00572090" w:rsidRPr="00A07190" w:rsidRDefault="00572090" w:rsidP="00572090">
      <w:pPr>
        <w:pStyle w:val="TH"/>
        <w:rPr>
          <w:rFonts w:cs="v5.0.0"/>
        </w:rPr>
      </w:pPr>
      <w:r w:rsidRPr="00A07190">
        <w:t>Table 6.6.2.</w:t>
      </w:r>
      <w:r w:rsidRPr="00A07190">
        <w:rPr>
          <w:lang w:eastAsia="zh-CN"/>
        </w:rPr>
        <w:t>1</w:t>
      </w:r>
      <w:r w:rsidRPr="00A07190">
        <w:t>-</w:t>
      </w:r>
      <w:r w:rsidRPr="00A07190">
        <w:rPr>
          <w:lang w:eastAsia="zh-CN"/>
        </w:rPr>
        <w:t>1a</w:t>
      </w:r>
      <w:r w:rsidRPr="00A07190">
        <w:t xml:space="preserve">: </w:t>
      </w:r>
      <w:ins w:id="35" w:author="Ericsson" w:date="2021-01-15T10:41:00Z">
        <w:r w:rsidR="007A3989">
          <w:t>Wide Area BS</w:t>
        </w:r>
      </w:ins>
      <w:ins w:id="36" w:author="Ericsson" w:date="2021-01-14T23:07:00Z">
        <w:r w:rsidR="00CF35D6" w:rsidRPr="00A07190">
          <w:t xml:space="preserve"> operating band unwanted </w:t>
        </w:r>
      </w:ins>
      <w:ins w:id="37" w:author="Ericsson" w:date="2021-01-15T15:18:00Z">
        <w:r w:rsidR="00825A32">
          <w:t>emission mask (UEM)</w:t>
        </w:r>
      </w:ins>
      <w:ins w:id="38" w:author="Ericsson" w:date="2021-01-14T23:07:00Z">
        <w:r w:rsidR="00CF35D6" w:rsidRPr="00A07190">
          <w:t xml:space="preserve"> for operation </w:t>
        </w:r>
        <w:r w:rsidR="00CF35D6" w:rsidRPr="00A07190">
          <w:rPr>
            <w:lang w:eastAsia="zh-CN"/>
          </w:rPr>
          <w:t>in BC1 and BC3</w:t>
        </w:r>
        <w:r w:rsidR="00CF35D6">
          <w:rPr>
            <w:lang w:eastAsia="zh-CN"/>
          </w:rPr>
          <w:t xml:space="preserve"> bands applicable for: BS</w:t>
        </w:r>
        <w:r w:rsidR="00CF35D6" w:rsidRPr="00A07190">
          <w:rPr>
            <w:lang w:eastAsia="zh-CN"/>
          </w:rPr>
          <w:t xml:space="preserve">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39" w:author="Ericsson" w:date="2021-01-14T23:07:00Z">
        <w:r w:rsidRPr="00A07190" w:rsidDel="00CF35D6">
          <w:delText xml:space="preserve">Wide Area operating band unwanted emission limits for operation </w:delText>
        </w:r>
        <w:r w:rsidRPr="00A07190" w:rsidDel="00CF35D6">
          <w:rPr>
            <w:lang w:eastAsia="zh-CN"/>
          </w:rPr>
          <w:delText xml:space="preserve">in BC1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7EBE2298" w14:textId="77777777" w:rsidTr="00A2037A">
        <w:trPr>
          <w:cantSplit/>
          <w:jc w:val="center"/>
        </w:trPr>
        <w:tc>
          <w:tcPr>
            <w:tcW w:w="1915" w:type="dxa"/>
          </w:tcPr>
          <w:p w14:paraId="0ED41553"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7942C79F"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11F120F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A8B580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29E2FE2E" w14:textId="77777777" w:rsidTr="00A2037A">
        <w:trPr>
          <w:cantSplit/>
          <w:jc w:val="center"/>
        </w:trPr>
        <w:tc>
          <w:tcPr>
            <w:tcW w:w="1915" w:type="dxa"/>
          </w:tcPr>
          <w:p w14:paraId="5F4217AE"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05934ECC"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065 MHz </w:t>
            </w:r>
          </w:p>
        </w:tc>
        <w:tc>
          <w:tcPr>
            <w:tcW w:w="3827" w:type="dxa"/>
          </w:tcPr>
          <w:p w14:paraId="7F42A0C0"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191F1C2D">
                <v:shape id="_x0000_i1026" type="#_x0000_t75" style="width:172.2pt;height:43.8pt" o:ole="" fillcolor="window">
                  <v:imagedata r:id="rId18" o:title=""/>
                </v:shape>
                <o:OLEObject Type="Embed" ProgID="Equation.3" ShapeID="_x0000_i1026" DrawAspect="Content" ObjectID="_1673782146" r:id="rId19"/>
              </w:object>
            </w:r>
          </w:p>
        </w:tc>
        <w:tc>
          <w:tcPr>
            <w:tcW w:w="1348" w:type="dxa"/>
          </w:tcPr>
          <w:p w14:paraId="3A1DF23E"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2D0A1963" w14:textId="77777777" w:rsidTr="00A2037A">
        <w:trPr>
          <w:cantSplit/>
          <w:jc w:val="center"/>
        </w:trPr>
        <w:tc>
          <w:tcPr>
            <w:tcW w:w="1915" w:type="dxa"/>
          </w:tcPr>
          <w:p w14:paraId="043DF365"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57AF2482"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165 MHz </w:t>
            </w:r>
          </w:p>
        </w:tc>
        <w:tc>
          <w:tcPr>
            <w:tcW w:w="3827" w:type="dxa"/>
          </w:tcPr>
          <w:p w14:paraId="75187F9E"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5988B98C">
                <v:shape id="_x0000_i1027" type="#_x0000_t75" style="width:179.7pt;height:43.8pt" o:ole="" fillcolor="window">
                  <v:imagedata r:id="rId20" o:title=""/>
                </v:shape>
                <o:OLEObject Type="Embed" ProgID="Equation.3" ShapeID="_x0000_i1027" DrawAspect="Content" ObjectID="_1673782147" r:id="rId21"/>
              </w:object>
            </w:r>
          </w:p>
        </w:tc>
        <w:tc>
          <w:tcPr>
            <w:tcW w:w="1348" w:type="dxa"/>
          </w:tcPr>
          <w:p w14:paraId="47E4BBEC"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36F80974" w14:textId="77777777" w:rsidTr="00A2037A">
        <w:trPr>
          <w:cantSplit/>
          <w:jc w:val="center"/>
        </w:trPr>
        <w:tc>
          <w:tcPr>
            <w:tcW w:w="9783" w:type="dxa"/>
            <w:gridSpan w:val="4"/>
          </w:tcPr>
          <w:p w14:paraId="777CBDD5"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78B908A"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1034B0D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5071C0A3"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the value of X = PNB-</w:t>
            </w:r>
            <w:proofErr w:type="spellStart"/>
            <w:r w:rsidRPr="00A07190">
              <w:rPr>
                <w:rFonts w:cs="Arial"/>
                <w:lang w:eastAsia="en-US"/>
              </w:rPr>
              <w:t>IoTcarrier</w:t>
            </w:r>
            <w:proofErr w:type="spellEnd"/>
            <w:r w:rsidRPr="00A07190">
              <w:rPr>
                <w:rFonts w:cs="Arial"/>
                <w:lang w:eastAsia="en-US"/>
              </w:rPr>
              <w:t xml:space="preserve"> – 43, where PNB-</w:t>
            </w:r>
            <w:proofErr w:type="spellStart"/>
            <w:r w:rsidRPr="00A07190">
              <w:rPr>
                <w:rFonts w:cs="Arial"/>
                <w:lang w:eastAsia="en-US"/>
              </w:rPr>
              <w:t>IoTcarrier</w:t>
            </w:r>
            <w:proofErr w:type="spellEnd"/>
            <w:r w:rsidRPr="00A07190">
              <w:rPr>
                <w:rFonts w:cs="Arial"/>
                <w:lang w:eastAsia="en-US"/>
              </w:rPr>
              <w:t xml:space="preserve">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48F719E" w14:textId="77777777" w:rsidR="00E16062" w:rsidRPr="00A07190" w:rsidRDefault="00E16062" w:rsidP="006A758A">
      <w:bookmarkStart w:id="40" w:name="_Hlk510629516"/>
    </w:p>
    <w:p w14:paraId="6E06A95D" w14:textId="18D8B016" w:rsidR="00E16062" w:rsidRPr="00A07190" w:rsidRDefault="00E16062" w:rsidP="006A758A">
      <w:pPr>
        <w:pStyle w:val="TH"/>
        <w:rPr>
          <w:rFonts w:cs="v5.0.0"/>
        </w:rPr>
      </w:pPr>
      <w:r w:rsidRPr="00A07190">
        <w:lastRenderedPageBreak/>
        <w:t xml:space="preserve">Table 6.6.2.1-1b: </w:t>
      </w:r>
      <w:bookmarkStart w:id="41" w:name="_Hlk510517866"/>
      <w:ins w:id="42" w:author="Ericsson" w:date="2021-01-15T10:41:00Z">
        <w:r w:rsidR="007A3989">
          <w:t>Wide Area BS</w:t>
        </w:r>
      </w:ins>
      <w:ins w:id="43" w:author="Ericsson" w:date="2021-01-14T23:07:00Z">
        <w:r w:rsidR="00CF35D6" w:rsidRPr="00A07190">
          <w:t xml:space="preserve"> operating band unwanted emission mask (UEM) in BC1 and BC3 bands below 1</w:t>
        </w:r>
      </w:ins>
      <w:ins w:id="44" w:author="Ericsson" w:date="2021-01-15T16:20:00Z">
        <w:r w:rsidR="00BD017F">
          <w:t> </w:t>
        </w:r>
      </w:ins>
      <w:ins w:id="45" w:author="Ericsson" w:date="2021-01-14T23:07:00Z">
        <w:r w:rsidR="00CF35D6" w:rsidRPr="00A07190">
          <w:t>GHz</w:t>
        </w:r>
        <w:r w:rsidR="00CF35D6">
          <w:t xml:space="preserve"> applicable </w:t>
        </w:r>
        <w:r w:rsidR="00CF35D6" w:rsidRPr="00A07190">
          <w:t>for</w:t>
        </w:r>
        <w:r w:rsidR="00CF35D6">
          <w:t>:</w:t>
        </w:r>
        <w:r w:rsidR="00CF35D6" w:rsidRPr="00A07190">
          <w:t xml:space="preserve"> BS supporting NR</w:t>
        </w:r>
        <w:r w:rsidR="00CF35D6">
          <w:t>,</w:t>
        </w:r>
        <w:r w:rsidR="00CF35D6" w:rsidRPr="00A07190">
          <w:t xml:space="preserve"> </w:t>
        </w:r>
        <w:r w:rsidR="00CF35D6">
          <w:t xml:space="preserve">not </w:t>
        </w:r>
        <w:r w:rsidR="00CF35D6" w:rsidRPr="00A07190">
          <w:t xml:space="preserve">supporting UTRA </w:t>
        </w:r>
        <w:r w:rsidR="00CF35D6">
          <w:t xml:space="preserve">and </w:t>
        </w:r>
        <w:r w:rsidR="00CF35D6" w:rsidRPr="00A07190">
          <w:rPr>
            <w:noProof/>
          </w:rPr>
          <w:t xml:space="preserve">with </w:t>
        </w:r>
        <w:r w:rsidR="00CF35D6">
          <w:rPr>
            <w:noProof/>
          </w:rPr>
          <w:t>no</w:t>
        </w:r>
        <w:r w:rsidR="00CF35D6" w:rsidRPr="00A07190">
          <w:rPr>
            <w:noProof/>
          </w:rPr>
          <w:t xml:space="preserve"> standalone NB-IoT carrier at the BS RF bandwidth edge</w:t>
        </w:r>
      </w:ins>
      <w:del w:id="46" w:author="Ericsson" w:date="2021-01-14T23:07:00Z">
        <w:r w:rsidRPr="00A07190" w:rsidDel="00CF35D6">
          <w:delText xml:space="preserve">Wide Area operating band unwanted emission mask (UEM) for BS </w:delText>
        </w:r>
        <w:r w:rsidR="0036714F" w:rsidRPr="00A07190" w:rsidDel="00CF35D6">
          <w:delText>supporting NR</w:delText>
        </w:r>
      </w:del>
      <w:del w:id="47" w:author="Ericsson" w:date="2021-01-14T22:30:00Z">
        <w:r w:rsidR="0036714F" w:rsidRPr="00A07190" w:rsidDel="00D1086E">
          <w:delText xml:space="preserve"> </w:delText>
        </w:r>
      </w:del>
      <w:del w:id="48" w:author="Ericsson" w:date="2021-01-14T22:26:00Z">
        <w:r w:rsidR="0036714F" w:rsidRPr="00A07190" w:rsidDel="00636535">
          <w:delText>and n</w:delText>
        </w:r>
        <w:r w:rsidR="002E01C0" w:rsidRPr="00A07190" w:rsidDel="00636535">
          <w:delText>eithe</w:delText>
        </w:r>
        <w:r w:rsidR="002E01C0" w:rsidRPr="00A07190" w:rsidDel="00636535">
          <w:rPr>
            <w:lang w:val="en-US"/>
          </w:rPr>
          <w:delText>r</w:delText>
        </w:r>
        <w:r w:rsidR="0036714F" w:rsidRPr="00A07190" w:rsidDel="00636535">
          <w:delText xml:space="preserve"> </w:delText>
        </w:r>
      </w:del>
      <w:del w:id="49" w:author="Ericsson" w:date="2021-01-14T23:07:00Z">
        <w:r w:rsidR="0036714F" w:rsidRPr="00A07190" w:rsidDel="00CF35D6">
          <w:delText xml:space="preserve">supporting UTRA </w:delText>
        </w:r>
      </w:del>
      <w:del w:id="50" w:author="Ericsson" w:date="2021-01-14T22:26:00Z">
        <w:r w:rsidR="002E01C0" w:rsidRPr="00A07190" w:rsidDel="00636535">
          <w:rPr>
            <w:noProof/>
          </w:rPr>
          <w:delText xml:space="preserve">nor </w:delText>
        </w:r>
      </w:del>
      <w:del w:id="51" w:author="Ericsson" w:date="2021-01-14T23:07:00Z">
        <w:r w:rsidR="002E01C0" w:rsidRPr="00A07190" w:rsidDel="00CF35D6">
          <w:rPr>
            <w:noProof/>
          </w:rPr>
          <w:delText xml:space="preserve">with </w:delText>
        </w:r>
      </w:del>
      <w:del w:id="52" w:author="Ericsson" w:date="2021-01-14T22:26:00Z">
        <w:r w:rsidR="002E01C0" w:rsidRPr="00A07190" w:rsidDel="00636535">
          <w:rPr>
            <w:noProof/>
          </w:rPr>
          <w:delText>a</w:delText>
        </w:r>
      </w:del>
      <w:del w:id="53" w:author="Ericsson" w:date="2021-01-14T23:07:00Z">
        <w:r w:rsidR="002E01C0" w:rsidRPr="00A07190" w:rsidDel="00CF35D6">
          <w:rPr>
            <w:noProof/>
          </w:rPr>
          <w:delText xml:space="preserve"> standalone NB-IoT carrier at the BS RF bandwidth edge</w:delText>
        </w:r>
      </w:del>
      <w:del w:id="54" w:author="Ericsson" w:date="2021-01-14T22:26:00Z">
        <w:r w:rsidR="002E01C0" w:rsidRPr="00A07190" w:rsidDel="00636535">
          <w:delText xml:space="preserve"> </w:delText>
        </w:r>
      </w:del>
      <w:del w:id="55" w:author="Ericsson" w:date="2021-01-14T22:25:00Z">
        <w:r w:rsidRPr="00A07190" w:rsidDel="00636535">
          <w:delText>in BC1</w:delText>
        </w:r>
        <w:r w:rsidR="00FE0DCC" w:rsidRPr="00A07190" w:rsidDel="00636535">
          <w:delText xml:space="preserve"> </w:delText>
        </w:r>
        <w:r w:rsidRPr="00A07190" w:rsidDel="00636535">
          <w:delText>and BC3 bands below 1GHz</w:delText>
        </w:r>
      </w:del>
      <w:bookmarkEnd w:id="4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0D6BB119" w14:textId="77777777" w:rsidTr="00E16062">
        <w:trPr>
          <w:cantSplit/>
          <w:jc w:val="center"/>
        </w:trPr>
        <w:tc>
          <w:tcPr>
            <w:tcW w:w="1953" w:type="dxa"/>
          </w:tcPr>
          <w:p w14:paraId="109C55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58839EEF"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4C7521F9"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44A51D8E"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663BE50" w14:textId="77777777" w:rsidTr="00E16062">
        <w:trPr>
          <w:cantSplit/>
          <w:jc w:val="center"/>
        </w:trPr>
        <w:tc>
          <w:tcPr>
            <w:tcW w:w="1953" w:type="dxa"/>
          </w:tcPr>
          <w:p w14:paraId="7775BDC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AFDA5B9"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6FCB99EC"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D430979" wp14:editId="3FCF4A16">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0DCEC57"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44EBCC6F" w14:textId="77777777" w:rsidTr="00E16062">
        <w:trPr>
          <w:cantSplit/>
          <w:jc w:val="center"/>
        </w:trPr>
        <w:tc>
          <w:tcPr>
            <w:tcW w:w="1953" w:type="dxa"/>
          </w:tcPr>
          <w:p w14:paraId="1B88F4E2"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70273234"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2ABDE64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52374512"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2D61AE3D"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176626D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4CA010F" w14:textId="77777777" w:rsidTr="00E16062">
        <w:trPr>
          <w:cantSplit/>
          <w:jc w:val="center"/>
        </w:trPr>
        <w:tc>
          <w:tcPr>
            <w:tcW w:w="1953" w:type="dxa"/>
          </w:tcPr>
          <w:p w14:paraId="250E941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B551BEA"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4B1CB1C1"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26DC1979"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E16062" w:rsidRPr="00A07190" w14:paraId="5EC92501" w14:textId="77777777" w:rsidTr="00E16062">
        <w:trPr>
          <w:cantSplit/>
          <w:jc w:val="center"/>
        </w:trPr>
        <w:tc>
          <w:tcPr>
            <w:tcW w:w="9814" w:type="dxa"/>
            <w:gridSpan w:val="4"/>
          </w:tcPr>
          <w:p w14:paraId="34978EF1"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 xml:space="preserve">sub blocks on each side of the sub block gap,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6dBm/100kHz.</w:t>
            </w:r>
          </w:p>
          <w:p w14:paraId="35537C0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tbl>
    <w:p w14:paraId="659D6DC1" w14:textId="77777777" w:rsidR="00E16062" w:rsidRPr="00A07190" w:rsidRDefault="00E16062" w:rsidP="00E16062">
      <w:pPr>
        <w:rPr>
          <w:lang w:eastAsia="zh-CN"/>
        </w:rPr>
      </w:pPr>
    </w:p>
    <w:p w14:paraId="63886F82" w14:textId="6B50F89B" w:rsidR="00E16062" w:rsidRPr="00A07190" w:rsidRDefault="00E16062" w:rsidP="006A758A">
      <w:pPr>
        <w:pStyle w:val="TH"/>
        <w:rPr>
          <w:rFonts w:cs="v5.0.0"/>
        </w:rPr>
      </w:pPr>
      <w:r w:rsidRPr="00A07190">
        <w:t xml:space="preserve">Table 6.6.2.1-1c: </w:t>
      </w:r>
      <w:ins w:id="56" w:author="Ericsson" w:date="2021-01-15T10:41:00Z">
        <w:r w:rsidR="007A3989">
          <w:t>Wide Area BS</w:t>
        </w:r>
      </w:ins>
      <w:ins w:id="57" w:author="Ericsson" w:date="2021-01-14T23:07:00Z">
        <w:r w:rsidR="00CF35D6" w:rsidRPr="00A07190">
          <w:t xml:space="preserve"> operating band unwanted emission mask (UEM) in BC1 and BC3 bands above 1</w:t>
        </w:r>
      </w:ins>
      <w:ins w:id="58" w:author="Ericsson" w:date="2021-01-15T16:21:00Z">
        <w:r w:rsidR="00BD017F">
          <w:t xml:space="preserve"> </w:t>
        </w:r>
      </w:ins>
      <w:ins w:id="59" w:author="Ericsson" w:date="2021-01-14T23:07:00Z">
        <w:r w:rsidR="00CF35D6" w:rsidRPr="00A07190">
          <w:t>GHz for</w:t>
        </w:r>
        <w:r w:rsidR="00CF35D6">
          <w:t>:</w:t>
        </w:r>
        <w:r w:rsidR="00CF35D6" w:rsidRPr="00A07190">
          <w:t xml:space="preserve"> BS supporting NR</w:t>
        </w:r>
        <w:r w:rsidR="00CF35D6">
          <w:t xml:space="preserve">, not </w:t>
        </w:r>
        <w:r w:rsidR="00CF35D6" w:rsidRPr="00A07190">
          <w:t>operati</w:t>
        </w:r>
        <w:r w:rsidR="00CF35D6">
          <w:t>ng</w:t>
        </w:r>
        <w:r w:rsidR="00CF35D6" w:rsidRPr="00A07190">
          <w:t xml:space="preserve"> in Band 1, 7 and/or 38 in Europe</w:t>
        </w:r>
        <w:r w:rsidR="00CF35D6">
          <w:t>,</w:t>
        </w:r>
        <w:r w:rsidR="00CF35D6" w:rsidRPr="00A07190">
          <w:t xml:space="preserve"> </w:t>
        </w:r>
        <w:r w:rsidR="00CF35D6">
          <w:t xml:space="preserve">not </w:t>
        </w:r>
        <w:r w:rsidR="00CF35D6" w:rsidRPr="00A07190">
          <w:t>supporting UTRA</w:t>
        </w:r>
        <w:r w:rsidR="00CF35D6" w:rsidRPr="00A07190" w:rsidDel="0036714F">
          <w:t xml:space="preserve"> </w:t>
        </w:r>
        <w:r w:rsidR="00CF35D6">
          <w:rPr>
            <w:noProof/>
          </w:rPr>
          <w:t>and</w:t>
        </w:r>
        <w:r w:rsidR="00CF35D6" w:rsidRPr="00A07190">
          <w:rPr>
            <w:noProof/>
          </w:rPr>
          <w:t xml:space="preserve"> with </w:t>
        </w:r>
        <w:r w:rsidR="00CF35D6">
          <w:rPr>
            <w:noProof/>
          </w:rPr>
          <w:t>no</w:t>
        </w:r>
        <w:r w:rsidR="00CF35D6" w:rsidRPr="00A07190">
          <w:rPr>
            <w:noProof/>
          </w:rPr>
          <w:t xml:space="preserve"> standalone NB-IoT carrier at the BS RF bandwidth edge</w:t>
        </w:r>
      </w:ins>
      <w:del w:id="60" w:author="Ericsson" w:date="2021-01-14T23:07:00Z">
        <w:r w:rsidRPr="00A07190" w:rsidDel="00CF35D6">
          <w:delText xml:space="preserve">Wide Area operating band unwanted emission mask (UEM) for BS </w:delText>
        </w:r>
        <w:r w:rsidR="0036714F" w:rsidRPr="00A07190" w:rsidDel="00CF35D6">
          <w:delText>supporting NR</w:delText>
        </w:r>
      </w:del>
      <w:del w:id="61" w:author="Ericsson" w:date="2021-01-14T22:33:00Z">
        <w:r w:rsidR="00DA3AB9" w:rsidRPr="00A07190" w:rsidDel="00D1086E">
          <w:delText xml:space="preserve"> (except </w:delText>
        </w:r>
      </w:del>
      <w:del w:id="62" w:author="Ericsson" w:date="2021-01-14T23:07:00Z">
        <w:r w:rsidR="00DA3AB9" w:rsidRPr="00A07190" w:rsidDel="00CF35D6">
          <w:delText>operati</w:delText>
        </w:r>
      </w:del>
      <w:del w:id="63" w:author="Ericsson" w:date="2021-01-14T22:33:00Z">
        <w:r w:rsidR="00DA3AB9" w:rsidRPr="00A07190" w:rsidDel="00D1086E">
          <w:delText>on</w:delText>
        </w:r>
      </w:del>
      <w:del w:id="64" w:author="Ericsson" w:date="2021-01-14T23:07:00Z">
        <w:r w:rsidR="00DA3AB9" w:rsidRPr="00A07190" w:rsidDel="00CF35D6">
          <w:delText xml:space="preserve"> in Band 1</w:delText>
        </w:r>
        <w:r w:rsidR="00710379" w:rsidRPr="00A07190" w:rsidDel="00CF35D6">
          <w:delText>, 7 and/or 38 in Europe</w:delText>
        </w:r>
      </w:del>
      <w:del w:id="65" w:author="Ericsson" w:date="2021-01-14T22:33:00Z">
        <w:r w:rsidR="00DA3AB9" w:rsidRPr="00A07190" w:rsidDel="00D1086E">
          <w:delText>)</w:delText>
        </w:r>
      </w:del>
      <w:del w:id="66" w:author="Ericsson" w:date="2021-01-14T23:07:00Z">
        <w:r w:rsidR="0036714F" w:rsidRPr="00A07190" w:rsidDel="00CF35D6">
          <w:delText xml:space="preserve"> </w:delText>
        </w:r>
      </w:del>
      <w:del w:id="67" w:author="Ericsson" w:date="2021-01-14T22:34:00Z">
        <w:r w:rsidR="0036714F" w:rsidRPr="00A07190" w:rsidDel="00D1086E">
          <w:delText>and n</w:delText>
        </w:r>
        <w:r w:rsidR="002E01C0" w:rsidRPr="00A07190" w:rsidDel="00D1086E">
          <w:delText>either</w:delText>
        </w:r>
        <w:r w:rsidR="0036714F" w:rsidRPr="00A07190" w:rsidDel="00D1086E">
          <w:delText xml:space="preserve"> </w:delText>
        </w:r>
      </w:del>
      <w:del w:id="68" w:author="Ericsson" w:date="2021-01-14T23:07:00Z">
        <w:r w:rsidR="0036714F" w:rsidRPr="00A07190" w:rsidDel="00CF35D6">
          <w:delText xml:space="preserve">supporting UTRA </w:delText>
        </w:r>
      </w:del>
      <w:del w:id="69" w:author="Ericsson" w:date="2021-01-14T22:34:00Z">
        <w:r w:rsidR="002E01C0" w:rsidRPr="00A07190" w:rsidDel="00D1086E">
          <w:rPr>
            <w:noProof/>
          </w:rPr>
          <w:delText xml:space="preserve">nor </w:delText>
        </w:r>
      </w:del>
      <w:del w:id="70" w:author="Ericsson" w:date="2021-01-14T23:07:00Z">
        <w:r w:rsidR="002E01C0" w:rsidRPr="00A07190" w:rsidDel="00CF35D6">
          <w:rPr>
            <w:noProof/>
          </w:rPr>
          <w:delText xml:space="preserve">with </w:delText>
        </w:r>
      </w:del>
      <w:del w:id="71" w:author="Ericsson" w:date="2021-01-14T22:34:00Z">
        <w:r w:rsidR="002E01C0" w:rsidRPr="00A07190" w:rsidDel="00D1086E">
          <w:rPr>
            <w:noProof/>
          </w:rPr>
          <w:delText>a</w:delText>
        </w:r>
      </w:del>
      <w:del w:id="72" w:author="Ericsson" w:date="2021-01-14T23:07:00Z">
        <w:r w:rsidR="002E01C0" w:rsidRPr="00A07190" w:rsidDel="00CF35D6">
          <w:rPr>
            <w:noProof/>
          </w:rPr>
          <w:delText xml:space="preserve"> standalone NB-IoT carrier at the BS RF bandwidth edge</w:delText>
        </w:r>
        <w:r w:rsidR="002E01C0" w:rsidRPr="00A07190" w:rsidDel="00CF35D6">
          <w:delText xml:space="preserve"> </w:delText>
        </w:r>
      </w:del>
      <w:del w:id="73" w:author="Ericsson" w:date="2021-01-14T22:32:00Z">
        <w:r w:rsidRPr="00A07190" w:rsidDel="00D1086E">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2679AF17" w14:textId="77777777" w:rsidTr="00E16062">
        <w:trPr>
          <w:cantSplit/>
          <w:jc w:val="center"/>
        </w:trPr>
        <w:tc>
          <w:tcPr>
            <w:tcW w:w="1953" w:type="dxa"/>
          </w:tcPr>
          <w:p w14:paraId="042ACBBC"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78D6A849"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5E02F32D"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3237EC86"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40FF4F4C" w14:textId="77777777" w:rsidTr="00E16062">
        <w:trPr>
          <w:cantSplit/>
          <w:jc w:val="center"/>
        </w:trPr>
        <w:tc>
          <w:tcPr>
            <w:tcW w:w="1953" w:type="dxa"/>
          </w:tcPr>
          <w:p w14:paraId="253EDA1A"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741DBA1"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34939491"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0E5A13D3" wp14:editId="30B7335C">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CB759DE"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5E49376D" w14:textId="77777777" w:rsidTr="00E16062">
        <w:trPr>
          <w:cantSplit/>
          <w:jc w:val="center"/>
        </w:trPr>
        <w:tc>
          <w:tcPr>
            <w:tcW w:w="1953" w:type="dxa"/>
          </w:tcPr>
          <w:p w14:paraId="1D91F28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0312B9D5"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006FD31C"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5D028B86"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45AF86EA"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79D793A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CD75225" w14:textId="77777777" w:rsidTr="00E16062">
        <w:trPr>
          <w:cantSplit/>
          <w:jc w:val="center"/>
        </w:trPr>
        <w:tc>
          <w:tcPr>
            <w:tcW w:w="1953" w:type="dxa"/>
          </w:tcPr>
          <w:p w14:paraId="39E039DF"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A1901B7"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5C63C449"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7A6E198E"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4352A884" w14:textId="77777777" w:rsidTr="00E16062">
        <w:trPr>
          <w:cantSplit/>
          <w:jc w:val="center"/>
        </w:trPr>
        <w:tc>
          <w:tcPr>
            <w:tcW w:w="9814" w:type="dxa"/>
            <w:gridSpan w:val="4"/>
          </w:tcPr>
          <w:p w14:paraId="1B77557F"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4C17ACF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40"/>
    </w:tbl>
    <w:p w14:paraId="5517994F" w14:textId="77777777" w:rsidR="00572090" w:rsidRPr="00A07190" w:rsidRDefault="00572090" w:rsidP="00916B53">
      <w:pPr>
        <w:rPr>
          <w:lang w:eastAsia="zh-CN"/>
        </w:rPr>
      </w:pPr>
    </w:p>
    <w:p w14:paraId="05613EE0" w14:textId="1EA118FB" w:rsidR="003D0728" w:rsidRPr="00A07190" w:rsidRDefault="003D0728" w:rsidP="003D0728">
      <w:pPr>
        <w:pStyle w:val="TH"/>
        <w:rPr>
          <w:rFonts w:cs="v5.0.0"/>
        </w:rPr>
      </w:pPr>
      <w:r w:rsidRPr="00A07190">
        <w:lastRenderedPageBreak/>
        <w:t>Table 6.6.2.1-</w:t>
      </w:r>
      <w:r w:rsidRPr="00A07190">
        <w:rPr>
          <w:lang w:eastAsia="zh-CN"/>
        </w:rPr>
        <w:t>2</w:t>
      </w:r>
      <w:r w:rsidRPr="00A07190">
        <w:t xml:space="preserve">: </w:t>
      </w:r>
      <w:ins w:id="74" w:author="Ericsson" w:date="2021-01-14T23:07:00Z">
        <w:r w:rsidR="00CF35D6" w:rsidRPr="00A07190">
          <w:t xml:space="preserve">Medium Range BS operating band unwanted emission mask (UEM) </w:t>
        </w:r>
        <w:r w:rsidR="00CF35D6">
          <w:t>in</w:t>
        </w:r>
        <w:r w:rsidR="00CF35D6" w:rsidRPr="00A07190">
          <w:t xml:space="preserve"> BC1</w:t>
        </w:r>
        <w:r w:rsidR="00CF35D6">
          <w:t xml:space="preserve"> bands applicable for:</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val="en-US"/>
          </w:rPr>
          <w:t>Rated</w:t>
        </w:r>
        <w:r w:rsidR="00CF35D6" w:rsidRPr="00A07190">
          <w:rPr>
            <w:rFonts w:cs="Arial"/>
            <w:vertAlign w:val="subscript"/>
            <w:lang w:eastAsia="en-US"/>
          </w:rPr>
          <w:t>,c</w:t>
        </w:r>
        <w:r w:rsidR="00CF35D6" w:rsidRPr="00A07190">
          <w:t xml:space="preserve"> </w:t>
        </w:r>
        <w:r w:rsidR="00CF35D6" w:rsidRPr="00A07190">
          <w:rPr>
            <w:rFonts w:cs="v5.0.0"/>
          </w:rPr>
          <w:sym w:font="Symbol" w:char="F0A3"/>
        </w:r>
        <w:r w:rsidR="00CF35D6" w:rsidRPr="00A07190">
          <w:t xml:space="preserve"> 38 dBm </w:t>
        </w:r>
        <w:r w:rsidR="00CF35D6">
          <w:t>and</w:t>
        </w:r>
        <w:r w:rsidR="00CF35D6" w:rsidRPr="00A07190">
          <w:t xml:space="preserve"> not supporting NR</w:t>
        </w:r>
      </w:ins>
      <w:del w:id="75" w:author="Ericsson" w:date="2021-01-14T23:07:00Z">
        <w:r w:rsidRPr="00A07190" w:rsidDel="00CF35D6">
          <w:delText xml:space="preserve">Medium Range BS operating band unwanted emission mask (UEM) </w:delText>
        </w:r>
      </w:del>
      <w:del w:id="76" w:author="Ericsson" w:date="2021-01-14T22:36:00Z">
        <w:r w:rsidRPr="00A07190" w:rsidDel="00D1086E">
          <w:delText xml:space="preserve">for </w:delText>
        </w:r>
      </w:del>
      <w:del w:id="77" w:author="Ericsson" w:date="2021-01-14T23:07:00Z">
        <w:r w:rsidRPr="00A07190" w:rsidDel="00CF35D6">
          <w:delText>BC1</w:delText>
        </w:r>
      </w:del>
      <w:del w:id="78" w:author="Ericsson" w:date="2021-01-14T22:36:00Z">
        <w:r w:rsidRPr="00A07190" w:rsidDel="00D1086E">
          <w:delText>,</w:delText>
        </w:r>
      </w:del>
      <w:del w:id="79" w:author="Ericsson" w:date="2021-01-14T23:07:00Z">
        <w:r w:rsidRPr="00A07190" w:rsidDel="00CF35D6">
          <w:delText xml:space="preserve"> BS maximum output power 31 &lt; </w:delText>
        </w:r>
        <w:r w:rsidR="003F6289" w:rsidRPr="00A07190" w:rsidDel="00CF35D6">
          <w:rPr>
            <w:rFonts w:cs="Arial"/>
            <w:lang w:eastAsia="en-US"/>
          </w:rPr>
          <w:delText>P</w:delText>
        </w:r>
        <w:r w:rsidR="00F80520" w:rsidRPr="00A07190" w:rsidDel="00CF35D6">
          <w:rPr>
            <w:rFonts w:cs="Arial"/>
            <w:vertAlign w:val="subscript"/>
            <w:lang w:val="en-US"/>
          </w:rPr>
          <w:delText>Rated</w:delText>
        </w:r>
        <w:r w:rsidR="003F6289"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r w:rsidR="00E16062" w:rsidRPr="00A07190" w:rsidDel="00CF35D6">
          <w:delText xml:space="preserve"> </w:delText>
        </w:r>
      </w:del>
      <w:del w:id="80" w:author="Ericsson" w:date="2021-01-14T22:37:00Z">
        <w:r w:rsidR="00E16062" w:rsidRPr="00A07190" w:rsidDel="00D1086E">
          <w:delText>for BS</w:delText>
        </w:r>
      </w:del>
      <w:del w:id="81" w:author="Ericsson" w:date="2021-01-14T23:07:00Z">
        <w:r w:rsidR="00E16062" w:rsidRPr="00A07190" w:rsidDel="00CF35D6">
          <w:delText xml:space="preserve"> </w:delText>
        </w:r>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B96B16" w14:textId="77777777">
        <w:trPr>
          <w:cantSplit/>
          <w:jc w:val="center"/>
        </w:trPr>
        <w:tc>
          <w:tcPr>
            <w:tcW w:w="2127" w:type="dxa"/>
          </w:tcPr>
          <w:p w14:paraId="7EB5BC50"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D0637F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129D8541"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400DBA86"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35A0DCE4" w14:textId="77777777">
        <w:trPr>
          <w:cantSplit/>
          <w:jc w:val="center"/>
        </w:trPr>
        <w:tc>
          <w:tcPr>
            <w:tcW w:w="2127" w:type="dxa"/>
          </w:tcPr>
          <w:p w14:paraId="094E24FB"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15ED5993"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4D920C35"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dB</w:t>
            </w:r>
          </w:p>
        </w:tc>
        <w:tc>
          <w:tcPr>
            <w:tcW w:w="1430" w:type="dxa"/>
          </w:tcPr>
          <w:p w14:paraId="76EB22BE"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41E18449" w14:textId="77777777">
        <w:trPr>
          <w:cantSplit/>
          <w:jc w:val="center"/>
        </w:trPr>
        <w:tc>
          <w:tcPr>
            <w:tcW w:w="2127" w:type="dxa"/>
          </w:tcPr>
          <w:p w14:paraId="7746F90E"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8CD934E"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0199160B"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dB</w:t>
            </w:r>
          </w:p>
        </w:tc>
        <w:tc>
          <w:tcPr>
            <w:tcW w:w="1430" w:type="dxa"/>
          </w:tcPr>
          <w:p w14:paraId="68EF5D77"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2CBEA6E0" w14:textId="77777777">
        <w:trPr>
          <w:cantSplit/>
          <w:jc w:val="center"/>
        </w:trPr>
        <w:tc>
          <w:tcPr>
            <w:tcW w:w="2127" w:type="dxa"/>
          </w:tcPr>
          <w:p w14:paraId="039CB299"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2D7C5566"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15E4FE47"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65dB</w:t>
            </w:r>
          </w:p>
        </w:tc>
        <w:tc>
          <w:tcPr>
            <w:tcW w:w="1430" w:type="dxa"/>
          </w:tcPr>
          <w:p w14:paraId="0CFBA391"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73D580F5" w14:textId="77777777">
        <w:trPr>
          <w:cantSplit/>
          <w:jc w:val="center"/>
        </w:trPr>
        <w:tc>
          <w:tcPr>
            <w:tcW w:w="2127" w:type="dxa"/>
          </w:tcPr>
          <w:p w14:paraId="2914B7DE"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1ADE86FC"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1 MHz</w:t>
            </w:r>
          </w:p>
        </w:tc>
        <w:tc>
          <w:tcPr>
            <w:tcW w:w="3455" w:type="dxa"/>
          </w:tcPr>
          <w:p w14:paraId="65ED2206"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2dB</w:t>
            </w:r>
          </w:p>
        </w:tc>
        <w:tc>
          <w:tcPr>
            <w:tcW w:w="1430" w:type="dxa"/>
          </w:tcPr>
          <w:p w14:paraId="553F2E06"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2363CBB8" w14:textId="77777777">
        <w:trPr>
          <w:cantSplit/>
          <w:jc w:val="center"/>
        </w:trPr>
        <w:tc>
          <w:tcPr>
            <w:tcW w:w="2127" w:type="dxa"/>
          </w:tcPr>
          <w:p w14:paraId="60C11C9B"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B734BD6"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41312F4D" w14:textId="77777777" w:rsidR="00F80520" w:rsidRPr="00A07190" w:rsidRDefault="00F80520" w:rsidP="00FE49A4">
            <w:pPr>
              <w:pStyle w:val="TAC"/>
              <w:rPr>
                <w:rFonts w:cs="Arial"/>
                <w:lang w:val="sv-FI" w:eastAsia="en-US"/>
              </w:rPr>
            </w:pPr>
            <w:r w:rsidRPr="00A07190">
              <w:rPr>
                <w:rFonts w:cs="Arial"/>
                <w:lang w:val="sv-FI"/>
              </w:rPr>
              <w:t>min(</w:t>
            </w:r>
            <w:proofErr w:type="spellStart"/>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16F07FCE"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75A1B53D" w14:textId="77777777">
        <w:trPr>
          <w:cantSplit/>
          <w:jc w:val="center"/>
        </w:trPr>
        <w:tc>
          <w:tcPr>
            <w:tcW w:w="2127" w:type="dxa"/>
          </w:tcPr>
          <w:p w14:paraId="468B0911"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EE7A5FE"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77D7F2C9"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6dB</w:t>
            </w:r>
          </w:p>
        </w:tc>
        <w:tc>
          <w:tcPr>
            <w:tcW w:w="1430" w:type="dxa"/>
          </w:tcPr>
          <w:p w14:paraId="328A1057"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0B6BB169" w14:textId="77777777">
        <w:trPr>
          <w:cantSplit/>
          <w:jc w:val="center"/>
        </w:trPr>
        <w:tc>
          <w:tcPr>
            <w:tcW w:w="9988" w:type="dxa"/>
            <w:gridSpan w:val="4"/>
          </w:tcPr>
          <w:p w14:paraId="57B2EAF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w:t>
            </w:r>
            <w:proofErr w:type="spellStart"/>
            <w:r w:rsidRPr="00A07190">
              <w:rPr>
                <w:rFonts w:cs="Arial"/>
                <w:lang w:eastAsia="en-US"/>
              </w:rPr>
              <w:t>P</w:t>
            </w:r>
            <w:r w:rsidRPr="00A07190">
              <w:rPr>
                <w:rFonts w:cs="Arial"/>
                <w:vertAlign w:val="subscript"/>
              </w:rPr>
              <w:t>Rated</w:t>
            </w:r>
            <w:r w:rsidRPr="00A07190">
              <w:rPr>
                <w:rFonts w:cs="Arial"/>
                <w:vertAlign w:val="subscript"/>
                <w:lang w:eastAsia="en-US"/>
              </w:rPr>
              <w:t>,c</w:t>
            </w:r>
            <w:proofErr w:type="spellEnd"/>
            <w:r w:rsidRPr="00A07190">
              <w:rPr>
                <w:rFonts w:cs="Arial"/>
                <w:lang w:eastAsia="en-US"/>
              </w:rPr>
              <w:t>- 56 dB) /</w:t>
            </w:r>
            <w:proofErr w:type="spellStart"/>
            <w:r w:rsidRPr="00A07190">
              <w:rPr>
                <w:rFonts w:cs="Arial"/>
                <w:lang w:eastAsia="en-US"/>
              </w:rPr>
              <w:t>MHz.</w:t>
            </w:r>
            <w:proofErr w:type="spellEnd"/>
            <w:r w:rsidRPr="00A07190">
              <w:rPr>
                <w:rFonts w:cs="Arial"/>
                <w:lang w:eastAsia="zh-CN"/>
              </w:rPr>
              <w:t xml:space="preserve"> </w:t>
            </w:r>
          </w:p>
          <w:p w14:paraId="05ED88E9"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04AA1170"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3D81B3B4" w14:textId="77777777" w:rsidR="003D0728" w:rsidRPr="00A07190" w:rsidRDefault="003D0728" w:rsidP="00916B53"/>
    <w:p w14:paraId="33D7E0D3" w14:textId="0A660B1C" w:rsidR="003F6289" w:rsidRPr="00A07190" w:rsidRDefault="003F6289" w:rsidP="003F6289">
      <w:pPr>
        <w:pStyle w:val="TH"/>
        <w:rPr>
          <w:rFonts w:cs="v5.0.0"/>
        </w:rPr>
      </w:pPr>
      <w:r w:rsidRPr="00A07190">
        <w:t>Table 6.6.2.</w:t>
      </w:r>
      <w:r w:rsidRPr="00A07190">
        <w:rPr>
          <w:lang w:eastAsia="zh-CN"/>
        </w:rPr>
        <w:t>1</w:t>
      </w:r>
      <w:r w:rsidRPr="00A07190">
        <w:t>-</w:t>
      </w:r>
      <w:r w:rsidRPr="00A07190">
        <w:rPr>
          <w:lang w:eastAsia="zh-CN"/>
        </w:rPr>
        <w:t>2a</w:t>
      </w:r>
      <w:r w:rsidRPr="00A07190">
        <w:t xml:space="preserve">: </w:t>
      </w:r>
      <w:ins w:id="82"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bookmarkStart w:id="83" w:name="_Hlk61613724"/>
        <w:r w:rsidR="00CF35D6" w:rsidRPr="00A07190">
          <w:t xml:space="preserve">BS </w:t>
        </w:r>
      </w:ins>
      <w:ins w:id="84" w:author="Ericsson" w:date="2021-01-15T14:34:00Z">
        <w:r w:rsidR="00DA68AC">
          <w:t xml:space="preserve">with </w:t>
        </w:r>
      </w:ins>
      <w:ins w:id="85" w:author="Ericsson" w:date="2021-01-14T23:07:00Z">
        <w:r w:rsidR="00CF35D6" w:rsidRPr="00A07190">
          <w:t xml:space="preserve">maximum output power </w:t>
        </w:r>
        <w:bookmarkEnd w:id="83"/>
        <w:r w:rsidR="00CF35D6" w:rsidRPr="00A07190">
          <w:t xml:space="preserve">31 &lt; </w:t>
        </w:r>
        <w:r w:rsidR="00CF35D6" w:rsidRPr="00A07190">
          <w:rPr>
            <w:rFonts w:cs="Arial"/>
            <w:lang w:eastAsia="en-US"/>
          </w:rPr>
          <w:t>P</w:t>
        </w:r>
        <w:r w:rsidR="00CF35D6" w:rsidRPr="00A07190">
          <w:rPr>
            <w:rFonts w:cs="Arial"/>
            <w:vertAlign w:val="subscript"/>
            <w:lang w:val="en-US"/>
          </w:rPr>
          <w:t>Rated</w:t>
        </w:r>
        <w:r w:rsidR="00CF35D6" w:rsidRPr="00A07190">
          <w:t xml:space="preserve"> </w:t>
        </w:r>
        <w:r w:rsidR="00CF35D6" w:rsidRPr="00A07190">
          <w:rPr>
            <w:rFonts w:cs="v5.0.0"/>
          </w:rPr>
          <w:sym w:font="Symbol" w:char="F0A3"/>
        </w:r>
        <w:r w:rsidR="00CF35D6" w:rsidRPr="00A07190">
          <w:t xml:space="preserve"> 38 dBm</w:t>
        </w:r>
        <w:r w:rsidR="00CF35D6">
          <w:rPr>
            <w:lang w:eastAsia="zh-CN"/>
          </w:rPr>
          <w:t xml:space="preserve"> and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86" w:author="Ericsson" w:date="2021-01-14T23:07:00Z">
        <w:r w:rsidRPr="00A07190" w:rsidDel="00CF35D6">
          <w:delText xml:space="preserve">Medium Range BS operating band unwanted emission mask (UEM) </w:delText>
        </w:r>
      </w:del>
      <w:del w:id="87" w:author="Ericsson" w:date="2021-01-14T22:52:00Z">
        <w:r w:rsidRPr="00A07190" w:rsidDel="00811A9C">
          <w:delText xml:space="preserve">for </w:delText>
        </w:r>
      </w:del>
      <w:del w:id="88"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and BC3</w:delText>
        </w:r>
        <w:r w:rsidR="00811A9C" w:rsidDel="00CF35D6">
          <w:rPr>
            <w:lang w:eastAsia="zh-CN"/>
          </w:rPr>
          <w:delText xml:space="preserve">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89" w:author="Ericsson" w:date="2021-01-14T23:01:00Z">
        <w:r w:rsidRPr="00A07190" w:rsidDel="00811A9C">
          <w:delText>,</w:delText>
        </w:r>
      </w:del>
      <w:del w:id="90" w:author="Ericsson" w:date="2021-01-14T23:07:00Z">
        <w:r w:rsidRPr="00A07190" w:rsidDel="00CF35D6">
          <w:delText xml:space="preserve"> </w:delText>
        </w:r>
      </w:del>
      <w:del w:id="91" w:author="Ericsson" w:date="2021-01-14T23:01:00Z">
        <w:r w:rsidRPr="00A07190" w:rsidDel="00811A9C">
          <w:delText xml:space="preserve">BS maximum output power 31 &lt; </w:delText>
        </w:r>
        <w:r w:rsidRPr="00A07190" w:rsidDel="00811A9C">
          <w:rPr>
            <w:rFonts w:cs="Arial"/>
            <w:lang w:eastAsia="en-US"/>
          </w:rPr>
          <w:delText>P</w:delText>
        </w:r>
        <w:r w:rsidR="00F80520" w:rsidRPr="00A07190" w:rsidDel="00811A9C">
          <w:rPr>
            <w:rFonts w:cs="Arial"/>
            <w:vertAlign w:val="subscript"/>
            <w:lang w:val="en-US"/>
          </w:rPr>
          <w:delText>Rated</w:delText>
        </w:r>
        <w:r w:rsidRPr="00A07190" w:rsidDel="00811A9C">
          <w:delText xml:space="preserve"> </w:delText>
        </w:r>
        <w:r w:rsidRPr="00A07190" w:rsidDel="00811A9C">
          <w:rPr>
            <w:rFonts w:cs="v5.0.0"/>
          </w:rPr>
          <w:sym w:font="Symbol" w:char="F0A3"/>
        </w:r>
        <w:r w:rsidRPr="00A07190" w:rsidDel="00811A9C">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00FBBB4A" w14:textId="77777777" w:rsidTr="00E16062">
        <w:trPr>
          <w:cantSplit/>
          <w:jc w:val="center"/>
        </w:trPr>
        <w:tc>
          <w:tcPr>
            <w:tcW w:w="1914" w:type="dxa"/>
          </w:tcPr>
          <w:p w14:paraId="7BD8CFB9"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47A5DA94"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5" w:type="dxa"/>
          </w:tcPr>
          <w:p w14:paraId="40BF28AC"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00881E36"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0F5C0597" w14:textId="77777777" w:rsidTr="00E16062">
        <w:trPr>
          <w:cantSplit/>
          <w:jc w:val="center"/>
        </w:trPr>
        <w:tc>
          <w:tcPr>
            <w:tcW w:w="1914" w:type="dxa"/>
          </w:tcPr>
          <w:p w14:paraId="544CA5CD"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B819D59"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567E31D4"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5" w:type="dxa"/>
          </w:tcPr>
          <w:p w14:paraId="424A6B55"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38dB</w:t>
            </w:r>
            <w:r w:rsidRPr="00A07190">
              <w:rPr>
                <w:rFonts w:cs="v5.0.0"/>
              </w:rPr>
              <w:t xml:space="preserve"> - 60(</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353" w:type="dxa"/>
          </w:tcPr>
          <w:p w14:paraId="3C046323"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3468C0C8" w14:textId="77777777" w:rsidTr="00E16062">
        <w:trPr>
          <w:cantSplit/>
          <w:jc w:val="center"/>
        </w:trPr>
        <w:tc>
          <w:tcPr>
            <w:tcW w:w="1914" w:type="dxa"/>
          </w:tcPr>
          <w:p w14:paraId="584F3D75"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72F595E8"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5" w:type="dxa"/>
          </w:tcPr>
          <w:p w14:paraId="5284CE68"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41dB</w:t>
            </w:r>
            <w:r w:rsidRPr="00A07190">
              <w:rPr>
                <w:rFonts w:cs="v5.0.0"/>
              </w:rPr>
              <w:t xml:space="preserve"> - 160(</w:t>
            </w:r>
            <w:proofErr w:type="spellStart"/>
            <w:r w:rsidRPr="00A07190">
              <w:rPr>
                <w:rFonts w:cs="Arial"/>
              </w:rPr>
              <w:t>f_offset</w:t>
            </w:r>
            <w:proofErr w:type="spellEnd"/>
            <w:r w:rsidRPr="00A07190">
              <w:rPr>
                <w:rFonts w:cs="Arial"/>
              </w:rPr>
              <w:t>/MHz-0.065</w:t>
            </w:r>
            <w:r w:rsidRPr="00A07190">
              <w:rPr>
                <w:rFonts w:cs="v5.0.0"/>
              </w:rPr>
              <w:t xml:space="preserve">)dB </w:t>
            </w:r>
          </w:p>
        </w:tc>
        <w:tc>
          <w:tcPr>
            <w:tcW w:w="1353" w:type="dxa"/>
          </w:tcPr>
          <w:p w14:paraId="4BEF3FA0"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721D44B0" w14:textId="77777777" w:rsidTr="00E16062">
        <w:trPr>
          <w:cantSplit/>
          <w:jc w:val="center"/>
        </w:trPr>
        <w:tc>
          <w:tcPr>
            <w:tcW w:w="9783" w:type="dxa"/>
            <w:gridSpan w:val="4"/>
          </w:tcPr>
          <w:p w14:paraId="31B8827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E71BF7D"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CCBD0FD"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7E0F86A" w14:textId="77777777" w:rsidR="00E16062" w:rsidRPr="00A07190" w:rsidRDefault="00E16062" w:rsidP="006A758A">
      <w:bookmarkStart w:id="92" w:name="_Hlk510629565"/>
    </w:p>
    <w:p w14:paraId="3CA6EAAD" w14:textId="5A0AAFD6" w:rsidR="00E16062" w:rsidRPr="00A07190" w:rsidRDefault="00E16062" w:rsidP="00E16062">
      <w:pPr>
        <w:pStyle w:val="TH"/>
        <w:rPr>
          <w:rFonts w:cs="v5.0.0"/>
        </w:rPr>
      </w:pPr>
      <w:r w:rsidRPr="00A07190">
        <w:lastRenderedPageBreak/>
        <w:t>Table 6.6.2.</w:t>
      </w:r>
      <w:r w:rsidRPr="00A07190">
        <w:rPr>
          <w:lang w:eastAsia="zh-CN"/>
        </w:rPr>
        <w:t>1</w:t>
      </w:r>
      <w:r w:rsidRPr="00A07190">
        <w:t>-</w:t>
      </w:r>
      <w:r w:rsidRPr="00A07190">
        <w:rPr>
          <w:lang w:eastAsia="zh-CN"/>
        </w:rPr>
        <w:t>2b</w:t>
      </w:r>
      <w:ins w:id="93" w:author="Ericsson" w:date="2021-01-14T23:07:00Z">
        <w:r w:rsidR="00CF35D6" w:rsidRPr="00A07190">
          <w:t xml:space="preserve">: 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 xml:space="preserve">bands applicable </w:t>
        </w:r>
        <w:r w:rsidR="00CF35D6" w:rsidRPr="00A07190">
          <w:t>for</w:t>
        </w:r>
        <w:r w:rsidR="00CF35D6">
          <w:t>:</w:t>
        </w:r>
        <w:r w:rsidR="00CF35D6" w:rsidRPr="00A07190">
          <w:t xml:space="preserve"> BS </w:t>
        </w:r>
        <w:r w:rsidR="00CF35D6">
          <w:t xml:space="preserve">with </w:t>
        </w:r>
        <w:r w:rsidR="00CF35D6" w:rsidRPr="00A07190">
          <w:t xml:space="preserve">maximum output power 31 &lt; </w:t>
        </w:r>
        <w:proofErr w:type="spellStart"/>
        <w:r w:rsidR="00CF35D6" w:rsidRPr="00A07190">
          <w:rPr>
            <w:rFonts w:cs="Arial"/>
            <w:lang w:eastAsia="en-US"/>
          </w:rPr>
          <w:t>P</w:t>
        </w:r>
        <w:r w:rsidR="00CF35D6" w:rsidRPr="00A07190">
          <w:rPr>
            <w:rFonts w:cs="Arial"/>
            <w:vertAlign w:val="subscript"/>
            <w:lang w:eastAsia="en-US"/>
          </w:rPr>
          <w:t>Rated,c</w:t>
        </w:r>
        <w:proofErr w:type="spellEnd"/>
        <w:r w:rsidR="00CF35D6" w:rsidRPr="00A07190">
          <w:t xml:space="preserve"> </w:t>
        </w:r>
        <w:r w:rsidR="00CF35D6" w:rsidRPr="00A07190">
          <w:rPr>
            <w:rFonts w:cs="v5.0.0"/>
          </w:rPr>
          <w:sym w:font="Symbol" w:char="F0A3"/>
        </w:r>
        <w:r w:rsidR="00CF35D6" w:rsidRPr="00A07190">
          <w:t xml:space="preserve"> 38 dBm</w:t>
        </w:r>
        <w:r w:rsidR="00CF35D6">
          <w:t>,</w:t>
        </w:r>
        <w:r w:rsidR="00CF35D6" w:rsidRPr="00811A9C">
          <w:t xml:space="preserve"> </w:t>
        </w:r>
        <w:r w:rsidR="00CF35D6" w:rsidRPr="00A07190">
          <w:t>supporting NR and not supporting UTRA</w:t>
        </w:r>
      </w:ins>
      <w:del w:id="94" w:author="Ericsson" w:date="2021-01-14T23:07:00Z">
        <w:r w:rsidRPr="00A07190" w:rsidDel="00CF35D6">
          <w:delText xml:space="preserve">: Medium Range BS operating band unwanted emission mask (UEM) for </w:delText>
        </w:r>
      </w:del>
      <w:del w:id="95" w:author="Ericsson" w:date="2021-01-14T22:56:00Z">
        <w:r w:rsidRPr="00A07190" w:rsidDel="00811A9C">
          <w:delText xml:space="preserve">BS </w:delText>
        </w:r>
        <w:r w:rsidR="0036714F" w:rsidRPr="00A07190" w:rsidDel="00811A9C">
          <w:delText>supporting NR and not supporting UTRA</w:delText>
        </w:r>
      </w:del>
      <w:del w:id="96" w:author="Ericsson" w:date="2021-01-14T22:55:00Z">
        <w:r w:rsidR="0036714F" w:rsidRPr="00A07190" w:rsidDel="00811A9C">
          <w:delText xml:space="preserve"> </w:delText>
        </w:r>
        <w:r w:rsidRPr="00A07190" w:rsidDel="00811A9C">
          <w:delText>in BC1 bands</w:delText>
        </w:r>
      </w:del>
      <w:del w:id="97" w:author="Ericsson" w:date="2021-01-14T22:56:00Z">
        <w:r w:rsidRPr="00A07190" w:rsidDel="00811A9C">
          <w:delText xml:space="preserve">, </w:delText>
        </w:r>
      </w:del>
      <w:del w:id="98" w:author="Ericsson" w:date="2021-01-14T23:07:00Z">
        <w:r w:rsidRPr="00A07190" w:rsidDel="00CF35D6">
          <w:delText xml:space="preserve">BS maximum output power 31 &lt; </w:delText>
        </w:r>
        <w:r w:rsidRPr="00A07190" w:rsidDel="00CF35D6">
          <w:rPr>
            <w:rFonts w:cs="Arial"/>
            <w:lang w:eastAsia="en-US"/>
          </w:rPr>
          <w:delText>P</w:delText>
        </w:r>
        <w:r w:rsidR="009E3ED4" w:rsidRPr="00A07190" w:rsidDel="00CF35D6">
          <w:rPr>
            <w:rFonts w:cs="Arial"/>
            <w:vertAlign w:val="subscript"/>
            <w:lang w:eastAsia="en-US"/>
          </w:rPr>
          <w:delText>Rated</w:delText>
        </w:r>
        <w:r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47C98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A85C576"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28F53F2C"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38545C3"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D22E52"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E3E7A2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290AC2F8"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CE65ACB"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35E826" w14:textId="77777777" w:rsidR="00E16062" w:rsidRPr="00A07190" w:rsidRDefault="009E3ED4" w:rsidP="00E16062">
            <w:pPr>
              <w:pStyle w:val="TAC"/>
              <w:rPr>
                <w:rFonts w:cs="v5.0.0"/>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7/5(</w:t>
            </w:r>
            <w:proofErr w:type="spellStart"/>
            <w:r w:rsidRPr="00A07190">
              <w:rPr>
                <w:rFonts w:cs="Arial"/>
              </w:rPr>
              <w:t>f_offset</w:t>
            </w:r>
            <w:proofErr w:type="spellEnd"/>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B17E1CE"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2106AAD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DE1B7C2"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537C4D"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Pr="00A07190">
              <w:rPr>
                <w:rFonts w:cs="Arial"/>
                <w:lang w:val="sv-FI" w:eastAsia="en-US"/>
              </w:rPr>
              <w:t xml:space="preserve">min(10.05 MHz, </w:t>
            </w:r>
            <w:proofErr w:type="spellStart"/>
            <w:r w:rsidRPr="00A07190">
              <w:rPr>
                <w:rFonts w:cs="Arial"/>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D43BF7"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0D29BA"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1A1FF20D"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17D51E6D"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5FCFC09"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55DC734"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9AFD8E0"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138E82AA" w14:textId="77777777" w:rsidTr="00E16062">
        <w:trPr>
          <w:cantSplit/>
          <w:jc w:val="center"/>
        </w:trPr>
        <w:tc>
          <w:tcPr>
            <w:tcW w:w="9988" w:type="dxa"/>
            <w:gridSpan w:val="4"/>
          </w:tcPr>
          <w:p w14:paraId="5695AD0B"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 xml:space="preserve">f ≥ 10MHz from both adjacent sub blocks on each side of the sub-block gap, where the minimum requirement within sub-block gaps shall be </w:t>
            </w: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w:t>
            </w:r>
            <w:r w:rsidRPr="00A07190">
              <w:rPr>
                <w:rFonts w:cs="Arial"/>
                <w:lang w:eastAsia="en-US"/>
              </w:rPr>
              <w:t>/1</w:t>
            </w:r>
            <w:r w:rsidRPr="00A07190">
              <w:rPr>
                <w:rFonts w:cs="Arial"/>
                <w:lang w:eastAsia="zh-CN"/>
              </w:rPr>
              <w:t>00k</w:t>
            </w:r>
            <w:r w:rsidRPr="00A07190">
              <w:rPr>
                <w:rFonts w:cs="Arial"/>
                <w:lang w:eastAsia="en-US"/>
              </w:rPr>
              <w:t>Hz.</w:t>
            </w:r>
          </w:p>
          <w:p w14:paraId="471C7469" w14:textId="77777777" w:rsidR="00E16062" w:rsidRPr="00A07190" w:rsidRDefault="00E16062" w:rsidP="00E16062">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29AAABD3" w14:textId="77777777" w:rsidR="00E16062" w:rsidRPr="00A07190" w:rsidRDefault="00E16062" w:rsidP="00E16062">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92"/>
    </w:tbl>
    <w:p w14:paraId="5D377265" w14:textId="77777777" w:rsidR="003F6289" w:rsidRPr="00A07190" w:rsidRDefault="003F6289" w:rsidP="00916B53"/>
    <w:p w14:paraId="332C8733" w14:textId="670899DA" w:rsidR="003D0728" w:rsidRPr="00A07190" w:rsidRDefault="003D0728" w:rsidP="003D0728">
      <w:pPr>
        <w:pStyle w:val="TH"/>
        <w:rPr>
          <w:rFonts w:cs="v5.0.0"/>
        </w:rPr>
      </w:pPr>
      <w:r w:rsidRPr="00A07190">
        <w:t>Table 6.6.2.1-</w:t>
      </w:r>
      <w:r w:rsidRPr="00A07190">
        <w:rPr>
          <w:lang w:eastAsia="zh-CN"/>
        </w:rPr>
        <w:t>3</w:t>
      </w:r>
      <w:r w:rsidRPr="00A07190">
        <w:t xml:space="preserve">: </w:t>
      </w:r>
      <w:ins w:id="99" w:author="Ericsson" w:date="2021-01-14T23:07:00Z">
        <w:r w:rsidR="00CF35D6" w:rsidRPr="00A07190">
          <w:t>Medium Range BS operating band unwanted emission mask (UEM) for BC1</w:t>
        </w:r>
        <w:r w:rsidR="00CF35D6">
          <w:t xml:space="preserve"> bands applicable for: </w:t>
        </w:r>
        <w:r w:rsidR="00CF35D6" w:rsidRPr="00A07190">
          <w:t xml:space="preserve">BS </w:t>
        </w:r>
        <w:r w:rsidR="00CF35D6">
          <w:t xml:space="preserve">with </w:t>
        </w:r>
        <w:r w:rsidR="00CF35D6" w:rsidRPr="00A07190">
          <w:t xml:space="preserve">maximum output power </w:t>
        </w:r>
        <w:proofErr w:type="spellStart"/>
        <w:r w:rsidR="00CF35D6" w:rsidRPr="00A07190">
          <w:t>P</w:t>
        </w:r>
        <w:r w:rsidR="00CF35D6" w:rsidRPr="00A07190">
          <w:rPr>
            <w:vertAlign w:val="subscript"/>
          </w:rPr>
          <w:t>Rated,c</w:t>
        </w:r>
        <w:proofErr w:type="spellEnd"/>
        <w:r w:rsidR="00CF35D6" w:rsidRPr="00A07190">
          <w:t xml:space="preserve"> </w:t>
        </w:r>
        <w:r w:rsidR="00CF35D6" w:rsidRPr="00A07190">
          <w:rPr>
            <w:rFonts w:cs="v5.0.0"/>
          </w:rPr>
          <w:sym w:font="Symbol" w:char="F0A3"/>
        </w:r>
        <w:r w:rsidR="00CF35D6" w:rsidRPr="00A07190">
          <w:t xml:space="preserve"> 31 dBm </w:t>
        </w:r>
        <w:r w:rsidR="00CF35D6">
          <w:t xml:space="preserve">and </w:t>
        </w:r>
        <w:r w:rsidR="00CF35D6" w:rsidRPr="00A07190">
          <w:t>not supporting NR</w:t>
        </w:r>
      </w:ins>
      <w:del w:id="100" w:author="Ericsson" w:date="2021-01-14T23:07:00Z">
        <w:r w:rsidRPr="00A07190" w:rsidDel="00CF35D6">
          <w:delText>Medium Range BS operating band unwanted emission mask (UEM) for BC1</w:delText>
        </w:r>
      </w:del>
      <w:del w:id="101" w:author="Ericsson" w:date="2021-01-14T23:00:00Z">
        <w:r w:rsidRPr="00A07190" w:rsidDel="00811A9C">
          <w:delText xml:space="preserve">, </w:delText>
        </w:r>
      </w:del>
      <w:del w:id="102" w:author="Ericsson" w:date="2021-01-14T23:07:00Z">
        <w:r w:rsidRPr="00A07190" w:rsidDel="00CF35D6">
          <w:delText xml:space="preserve">BS maximum output power </w:delText>
        </w:r>
        <w:r w:rsidR="00705B31" w:rsidRPr="00A07190" w:rsidDel="00CF35D6">
          <w:delText>P</w:delText>
        </w:r>
        <w:r w:rsidR="00F80520" w:rsidRPr="00A07190" w:rsidDel="00CF35D6">
          <w:rPr>
            <w:vertAlign w:val="subscript"/>
          </w:rPr>
          <w:delText>Rated</w:delText>
        </w:r>
        <w:r w:rsidR="00705B31" w:rsidRPr="00A07190" w:rsidDel="00CF35D6">
          <w:rPr>
            <w:vertAlign w:val="subscript"/>
          </w:rPr>
          <w:delText>,c</w:delText>
        </w:r>
        <w:r w:rsidRPr="00A07190" w:rsidDel="00CF35D6">
          <w:delText xml:space="preserve"> </w:delText>
        </w:r>
        <w:r w:rsidRPr="00A07190" w:rsidDel="00CF35D6">
          <w:rPr>
            <w:rFonts w:cs="v5.0.0"/>
          </w:rPr>
          <w:sym w:font="Symbol" w:char="F0A3"/>
        </w:r>
        <w:r w:rsidRPr="00A07190" w:rsidDel="00CF35D6">
          <w:delText xml:space="preserve"> 31 dBm</w:delText>
        </w:r>
        <w:r w:rsidR="009E3ED4" w:rsidRPr="00A07190" w:rsidDel="00CF35D6">
          <w:delText xml:space="preserve"> </w:delText>
        </w:r>
      </w:del>
      <w:del w:id="103" w:author="Ericsson" w:date="2021-01-14T23:00:00Z">
        <w:r w:rsidR="009E3ED4" w:rsidRPr="00A07190" w:rsidDel="00811A9C">
          <w:delText xml:space="preserve">for BS </w:delText>
        </w:r>
      </w:del>
      <w:del w:id="104" w:author="Ericsson" w:date="2021-01-14T23:07:00Z">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F5CB41E" w14:textId="77777777">
        <w:trPr>
          <w:cantSplit/>
          <w:jc w:val="center"/>
        </w:trPr>
        <w:tc>
          <w:tcPr>
            <w:tcW w:w="2127" w:type="dxa"/>
          </w:tcPr>
          <w:p w14:paraId="4E4B88B1"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42C7CDFC"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063614AB" w14:textId="77777777" w:rsidR="003D0728" w:rsidRPr="00A07190" w:rsidRDefault="003D0728" w:rsidP="003D0728">
            <w:pPr>
              <w:pStyle w:val="TAH"/>
              <w:rPr>
                <w:rFonts w:cs="Arial"/>
                <w:lang w:eastAsia="en-US"/>
              </w:rPr>
            </w:pPr>
            <w:r w:rsidRPr="00A07190">
              <w:rPr>
                <w:rFonts w:cs="Arial"/>
                <w:lang w:eastAsia="en-US"/>
              </w:rPr>
              <w:t>Minimum requirement (Note 1</w:t>
            </w:r>
            <w:r w:rsidR="00916B53" w:rsidRPr="00A07190">
              <w:rPr>
                <w:rFonts w:cs="Arial"/>
                <w:lang w:eastAsia="en-US"/>
              </w:rPr>
              <w:t xml:space="preserve">, </w:t>
            </w:r>
            <w:r w:rsidR="00916B53" w:rsidRPr="00A07190">
              <w:rPr>
                <w:rFonts w:cs="Arial"/>
                <w:lang w:eastAsia="zh-CN"/>
              </w:rPr>
              <w:t>2</w:t>
            </w:r>
            <w:r w:rsidRPr="00A07190">
              <w:rPr>
                <w:rFonts w:cs="Arial"/>
                <w:lang w:eastAsia="en-US"/>
              </w:rPr>
              <w:t>)</w:t>
            </w:r>
          </w:p>
        </w:tc>
        <w:tc>
          <w:tcPr>
            <w:tcW w:w="1430" w:type="dxa"/>
          </w:tcPr>
          <w:p w14:paraId="63C3889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D27F97" w14:textId="77777777">
        <w:trPr>
          <w:cantSplit/>
          <w:jc w:val="center"/>
        </w:trPr>
        <w:tc>
          <w:tcPr>
            <w:tcW w:w="2127" w:type="dxa"/>
          </w:tcPr>
          <w:p w14:paraId="0276CEE0"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22EB110A"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2EF95FD0"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7F3A229D">
                <v:shape id="_x0000_i1028" type="#_x0000_t75" style="width:158.4pt;height:28.8pt" o:ole="">
                  <v:imagedata r:id="rId23" o:title=""/>
                </v:shape>
                <o:OLEObject Type="Embed" ProgID="Equation.DSMT4" ShapeID="_x0000_i1028" DrawAspect="Content" ObjectID="_1673782148" r:id="rId24"/>
              </w:object>
            </w:r>
          </w:p>
        </w:tc>
        <w:tc>
          <w:tcPr>
            <w:tcW w:w="1430" w:type="dxa"/>
          </w:tcPr>
          <w:p w14:paraId="2FDD7B5E"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0B16F6E" w14:textId="77777777">
        <w:trPr>
          <w:cantSplit/>
          <w:jc w:val="center"/>
        </w:trPr>
        <w:tc>
          <w:tcPr>
            <w:tcW w:w="2127" w:type="dxa"/>
          </w:tcPr>
          <w:p w14:paraId="4C75B7C5"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5B17DA54"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3D1FB995"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744EEB33">
                <v:shape id="_x0000_i1029" type="#_x0000_t75" style="width:151.5pt;height:28.8pt" o:ole="" fillcolor="window">
                  <v:imagedata r:id="rId25" o:title=""/>
                </v:shape>
                <o:OLEObject Type="Embed" ProgID="Equation.DSMT4" ShapeID="_x0000_i1029" DrawAspect="Content" ObjectID="_1673782149" r:id="rId26"/>
              </w:object>
            </w:r>
          </w:p>
        </w:tc>
        <w:tc>
          <w:tcPr>
            <w:tcW w:w="1430" w:type="dxa"/>
          </w:tcPr>
          <w:p w14:paraId="051F66A5"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61DFA08" w14:textId="77777777">
        <w:trPr>
          <w:cantSplit/>
          <w:jc w:val="center"/>
        </w:trPr>
        <w:tc>
          <w:tcPr>
            <w:tcW w:w="2127" w:type="dxa"/>
          </w:tcPr>
          <w:p w14:paraId="520C9E3C"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491F4461"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4F8F1C3F"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03B830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0205D9BF" w14:textId="77777777">
        <w:trPr>
          <w:cantSplit/>
          <w:jc w:val="center"/>
        </w:trPr>
        <w:tc>
          <w:tcPr>
            <w:tcW w:w="2127" w:type="dxa"/>
          </w:tcPr>
          <w:p w14:paraId="070DECFC"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3C493E7D"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60EF0B10"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4D8853DB"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02D3EB3" w14:textId="77777777">
        <w:trPr>
          <w:cantSplit/>
          <w:jc w:val="center"/>
        </w:trPr>
        <w:tc>
          <w:tcPr>
            <w:tcW w:w="2127" w:type="dxa"/>
          </w:tcPr>
          <w:p w14:paraId="357F180E"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7CA963F"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1F2D277"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3B81086E"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00CB567E" w14:textId="77777777">
        <w:trPr>
          <w:cantSplit/>
          <w:jc w:val="center"/>
        </w:trPr>
        <w:tc>
          <w:tcPr>
            <w:tcW w:w="9988" w:type="dxa"/>
            <w:gridSpan w:val="4"/>
          </w:tcPr>
          <w:p w14:paraId="42CB3198"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F25D36" w:rsidRPr="00A07190">
              <w:rPr>
                <w:rFonts w:cs="v5.0.0"/>
                <w:lang w:eastAsia="en-US"/>
              </w:rPr>
              <w:t>, where the contribution from the far-end sub-block shall be scaled according to the measurement bandwidth of the near-end sub-block</w:t>
            </w:r>
            <w:r w:rsidRPr="00A07190">
              <w:rPr>
                <w:rFonts w:cs="Arial"/>
                <w:lang w:eastAsia="en-US"/>
              </w:rPr>
              <w:t xml:space="preserve">. </w:t>
            </w:r>
            <w:r w:rsidR="00916B53" w:rsidRPr="00A07190">
              <w:rPr>
                <w:rFonts w:cs="Arial"/>
                <w:lang w:eastAsia="en-US"/>
              </w:rPr>
              <w:t xml:space="preserve">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E65F63" w:rsidRPr="00A07190">
              <w:rPr>
                <w:rFonts w:cs="Arial"/>
                <w:lang w:eastAsia="en-US"/>
              </w:rPr>
              <w:t>-25 dBm/</w:t>
            </w:r>
            <w:proofErr w:type="spellStart"/>
            <w:r w:rsidR="00E65F63" w:rsidRPr="00A07190">
              <w:rPr>
                <w:rFonts w:cs="Arial"/>
                <w:lang w:eastAsia="en-US"/>
              </w:rPr>
              <w:t>MHz</w:t>
            </w:r>
            <w:r w:rsidR="00916B53" w:rsidRPr="00A07190">
              <w:rPr>
                <w:rFonts w:cs="Arial"/>
                <w:lang w:eastAsia="en-US"/>
              </w:rPr>
              <w:t>.</w:t>
            </w:r>
            <w:proofErr w:type="spellEnd"/>
          </w:p>
          <w:p w14:paraId="083A6286" w14:textId="77777777" w:rsidR="003D0728" w:rsidRPr="00A07190" w:rsidRDefault="00916B53" w:rsidP="00916B53">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s is calculated as a cumulative sum of contributions from adjacent sub-blocks </w:t>
            </w:r>
            <w:r w:rsidR="00F25D36" w:rsidRPr="00A07190">
              <w:rPr>
                <w:rFonts w:cs="Arial"/>
                <w:lang w:eastAsia="en-US"/>
              </w:rPr>
              <w:t xml:space="preserve">or RF Bandwidth </w:t>
            </w:r>
            <w:r w:rsidRPr="00A07190">
              <w:rPr>
                <w:rFonts w:cs="Arial"/>
                <w:lang w:eastAsia="en-US"/>
              </w:rPr>
              <w:t xml:space="preserve">on each side of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andwidth gap</w:t>
            </w:r>
            <w:r w:rsidR="00F25D36" w:rsidRPr="00A07190">
              <w:rPr>
                <w:rFonts w:cs="v5.0.0"/>
                <w:lang w:eastAsia="en-US"/>
              </w:rPr>
              <w:t>, where the contribution from the far-end sub-block</w:t>
            </w:r>
            <w:r w:rsidR="00F25D36" w:rsidRPr="00A07190">
              <w:rPr>
                <w:rFonts w:cs="Arial"/>
                <w:lang w:eastAsia="en-US"/>
              </w:rPr>
              <w:t xml:space="preserve"> or RF Bandwidth</w:t>
            </w:r>
            <w:r w:rsidR="00F25D36" w:rsidRPr="00A07190">
              <w:rPr>
                <w:rFonts w:cs="v5.0.0"/>
                <w:lang w:eastAsia="en-US"/>
              </w:rPr>
              <w:t xml:space="preserve"> shall be scaled according to the measurement bandwidth of the near-end sub-block</w:t>
            </w:r>
            <w:r w:rsidR="00F25D36" w:rsidRPr="00A07190">
              <w:rPr>
                <w:rFonts w:cs="Arial"/>
                <w:lang w:eastAsia="en-US"/>
              </w:rPr>
              <w:t xml:space="preserve"> or RF Bandwidth</w:t>
            </w:r>
            <w:r w:rsidRPr="00A07190">
              <w:rPr>
                <w:rFonts w:cs="Arial"/>
                <w:lang w:eastAsia="en-US"/>
              </w:rPr>
              <w:t>.</w:t>
            </w:r>
          </w:p>
          <w:p w14:paraId="42E25B0A" w14:textId="77777777" w:rsidR="003F6289" w:rsidRPr="00A07190" w:rsidRDefault="003F6289" w:rsidP="00916B53">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13C1DAAC" w14:textId="77777777" w:rsidR="003D0728" w:rsidRPr="00A07190" w:rsidRDefault="003D0728" w:rsidP="00916B53">
      <w:pPr>
        <w:rPr>
          <w:lang w:eastAsia="zh-CN"/>
        </w:rPr>
      </w:pPr>
    </w:p>
    <w:p w14:paraId="0EEEA320" w14:textId="77777777"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3a</w:t>
      </w:r>
      <w:r w:rsidRPr="00A07190">
        <w:t xml:space="preserve">: </w:t>
      </w:r>
      <w:ins w:id="105"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r w:rsidR="00CF35D6" w:rsidRPr="00A07190">
          <w:t xml:space="preserve">BS </w:t>
        </w:r>
        <w:r w:rsidR="00CF35D6">
          <w:t xml:space="preserve">with </w:t>
        </w:r>
        <w:r w:rsidR="00CF35D6" w:rsidRPr="00A07190">
          <w:t xml:space="preserve">maximum output power </w:t>
        </w:r>
        <w:proofErr w:type="spellStart"/>
        <w:r w:rsidR="00CF35D6" w:rsidRPr="00A07190">
          <w:t>P</w:t>
        </w:r>
        <w:r w:rsidR="00CF35D6" w:rsidRPr="00A07190">
          <w:rPr>
            <w:vertAlign w:val="subscript"/>
          </w:rPr>
          <w:t>Rated,c</w:t>
        </w:r>
        <w:proofErr w:type="spellEnd"/>
        <w:r w:rsidR="00CF35D6" w:rsidRPr="00A07190">
          <w:t xml:space="preserve"> </w:t>
        </w:r>
        <w:r w:rsidR="00CF35D6" w:rsidRPr="00A07190">
          <w:rPr>
            <w:rFonts w:cs="v5.0.0"/>
          </w:rPr>
          <w:sym w:font="Symbol" w:char="F0A3"/>
        </w:r>
        <w:r w:rsidR="00CF35D6" w:rsidRPr="00A07190">
          <w:t xml:space="preserve"> 31 dBm</w:t>
        </w:r>
        <w:r w:rsidR="00CF35D6">
          <w:rPr>
            <w:lang w:eastAsia="zh-CN"/>
          </w:rPr>
          <w:t xml:space="preserve"> BS</w:t>
        </w:r>
        <w:r w:rsidR="00CF35D6" w:rsidRPr="00A07190">
          <w:rPr>
            <w:lang w:eastAsia="zh-CN"/>
          </w:rPr>
          <w:t xml:space="preserve"> </w:t>
        </w:r>
        <w:r w:rsidR="00CF35D6">
          <w:t>and</w:t>
        </w:r>
        <w:r w:rsidR="00CF35D6" w:rsidRPr="00A07190">
          <w:t xml:space="preserve">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06" w:author="Ericsson" w:date="2021-01-14T23:07:00Z">
        <w:r w:rsidRPr="00A07190" w:rsidDel="00CF35D6">
          <w:delText xml:space="preserve">Medium Range BS operating band unwanted emission mask (UEM) </w:delText>
        </w:r>
      </w:del>
      <w:del w:id="107" w:author="Ericsson" w:date="2021-01-14T23:00:00Z">
        <w:r w:rsidRPr="00A07190" w:rsidDel="00811A9C">
          <w:delText xml:space="preserve">for </w:delText>
        </w:r>
      </w:del>
      <w:del w:id="108"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del>
      <w:del w:id="109" w:author="Ericsson" w:date="2021-01-14T23:02:00Z">
        <w:r w:rsidRPr="00A07190" w:rsidDel="00811A9C">
          <w:delText xml:space="preserve">with </w:delText>
        </w:r>
      </w:del>
      <w:del w:id="110" w:author="Ericsson" w:date="2021-01-14T23:07:00Z">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111" w:author="Ericsson" w:date="2021-01-14T23:02:00Z">
        <w:r w:rsidRPr="00A07190" w:rsidDel="00CF35D6">
          <w:delText>,</w:delText>
        </w:r>
      </w:del>
      <w:del w:id="112" w:author="Ericsson" w:date="2021-01-14T23:07:00Z">
        <w:r w:rsidRPr="00A07190" w:rsidDel="00CF35D6">
          <w:delText xml:space="preserve"> </w:delText>
        </w:r>
      </w:del>
      <w:del w:id="113" w:author="Ericsson" w:date="2021-01-14T23:01:00Z">
        <w:r w:rsidRPr="00A07190" w:rsidDel="00811A9C">
          <w:delText>BS maximum output power P</w:delText>
        </w:r>
        <w:r w:rsidR="00F80520" w:rsidRPr="00A07190" w:rsidDel="00811A9C">
          <w:rPr>
            <w:vertAlign w:val="subscript"/>
          </w:rPr>
          <w:delText>Rated</w:delText>
        </w:r>
        <w:r w:rsidRPr="00A07190" w:rsidDel="00811A9C">
          <w:rPr>
            <w:vertAlign w:val="subscript"/>
          </w:rPr>
          <w:delText>,c</w:delText>
        </w:r>
        <w:r w:rsidRPr="00A07190" w:rsidDel="00811A9C">
          <w:delText xml:space="preserve"> </w:delText>
        </w:r>
        <w:r w:rsidRPr="00A07190" w:rsidDel="00811A9C">
          <w:rPr>
            <w:rFonts w:cs="v5.0.0"/>
          </w:rPr>
          <w:sym w:font="Symbol" w:char="F0A3"/>
        </w:r>
        <w:r w:rsidRPr="00A07190" w:rsidDel="00811A9C">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0D85BAC4" w14:textId="77777777" w:rsidTr="002F0091">
        <w:trPr>
          <w:cantSplit/>
          <w:jc w:val="center"/>
        </w:trPr>
        <w:tc>
          <w:tcPr>
            <w:tcW w:w="1915" w:type="dxa"/>
          </w:tcPr>
          <w:p w14:paraId="73F4A8CC"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0BFC9C13"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74FC4DCE"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0E41CDED"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BDCB9B" w14:textId="77777777" w:rsidTr="002F0091">
        <w:trPr>
          <w:cantSplit/>
          <w:jc w:val="center"/>
        </w:trPr>
        <w:tc>
          <w:tcPr>
            <w:tcW w:w="1915" w:type="dxa"/>
          </w:tcPr>
          <w:p w14:paraId="5E5AB77C"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593DF86C"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3970220C"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1DD705E5" w14:textId="77777777" w:rsidR="003F6289" w:rsidRPr="00A07190" w:rsidRDefault="003F6289" w:rsidP="002F0091">
            <w:pPr>
              <w:pStyle w:val="TAC"/>
              <w:rPr>
                <w:rFonts w:cs="Arial"/>
                <w:lang w:eastAsia="en-US"/>
              </w:rPr>
            </w:pPr>
            <w:r w:rsidRPr="00A07190">
              <w:rPr>
                <w:position w:val="-46"/>
              </w:rPr>
              <w:object w:dxaOrig="3820" w:dyaOrig="1040" w14:anchorId="12A201A2">
                <v:shape id="_x0000_i1030" type="#_x0000_t75" style="width:2in;height:43.8pt" o:ole="" fillcolor="window">
                  <v:imagedata r:id="rId27" o:title=""/>
                </v:shape>
                <o:OLEObject Type="Embed" ProgID="Equation.3" ShapeID="_x0000_i1030" DrawAspect="Content" ObjectID="_1673782150" r:id="rId28"/>
              </w:object>
            </w:r>
          </w:p>
        </w:tc>
        <w:tc>
          <w:tcPr>
            <w:tcW w:w="1348" w:type="dxa"/>
          </w:tcPr>
          <w:p w14:paraId="5D09EC5E"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2110AECA" w14:textId="77777777" w:rsidTr="002F0091">
        <w:trPr>
          <w:cantSplit/>
          <w:jc w:val="center"/>
        </w:trPr>
        <w:tc>
          <w:tcPr>
            <w:tcW w:w="1915" w:type="dxa"/>
          </w:tcPr>
          <w:p w14:paraId="6C38E401"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5D8FED60"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7" w:type="dxa"/>
          </w:tcPr>
          <w:p w14:paraId="7592752E" w14:textId="77777777" w:rsidR="003F6289" w:rsidRPr="00A07190" w:rsidRDefault="003F6289" w:rsidP="002F0091">
            <w:pPr>
              <w:pStyle w:val="TAC"/>
              <w:rPr>
                <w:rFonts w:cs="Arial"/>
                <w:lang w:eastAsia="en-US"/>
              </w:rPr>
            </w:pPr>
            <w:r w:rsidRPr="00A07190">
              <w:rPr>
                <w:position w:val="-46"/>
              </w:rPr>
              <w:object w:dxaOrig="4040" w:dyaOrig="1040" w14:anchorId="6C25724D">
                <v:shape id="_x0000_i1031" type="#_x0000_t75" style="width:151.5pt;height:43.8pt" o:ole="" fillcolor="window">
                  <v:imagedata r:id="rId29" o:title=""/>
                </v:shape>
                <o:OLEObject Type="Embed" ProgID="Equation.3" ShapeID="_x0000_i1031" DrawAspect="Content" ObjectID="_1673782151" r:id="rId30"/>
              </w:object>
            </w:r>
          </w:p>
        </w:tc>
        <w:tc>
          <w:tcPr>
            <w:tcW w:w="1348" w:type="dxa"/>
          </w:tcPr>
          <w:p w14:paraId="0EA668D7"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0868E7F0" w14:textId="77777777" w:rsidTr="002F0091">
        <w:trPr>
          <w:cantSplit/>
          <w:jc w:val="center"/>
        </w:trPr>
        <w:tc>
          <w:tcPr>
            <w:tcW w:w="9783" w:type="dxa"/>
            <w:gridSpan w:val="4"/>
          </w:tcPr>
          <w:p w14:paraId="180E3515"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41714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4881889"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206BA"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31,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3B9697E9" w14:textId="77777777" w:rsidR="009E3ED4" w:rsidRPr="00A07190" w:rsidRDefault="009E3ED4" w:rsidP="006A758A">
      <w:bookmarkStart w:id="114" w:name="_Hlk510629576"/>
    </w:p>
    <w:p w14:paraId="1B4EA88D" w14:textId="273D8111" w:rsidR="009E3ED4" w:rsidRPr="00A07190" w:rsidRDefault="009E3ED4" w:rsidP="009E3ED4">
      <w:pPr>
        <w:pStyle w:val="TH"/>
        <w:rPr>
          <w:rFonts w:cs="v5.0.0"/>
        </w:rPr>
      </w:pPr>
      <w:r w:rsidRPr="00A07190">
        <w:t>Table 6.6.2.</w:t>
      </w:r>
      <w:r w:rsidRPr="00A07190">
        <w:rPr>
          <w:lang w:eastAsia="zh-CN"/>
        </w:rPr>
        <w:t>1</w:t>
      </w:r>
      <w:r w:rsidRPr="00A07190">
        <w:t>-3</w:t>
      </w:r>
      <w:r w:rsidRPr="00A07190">
        <w:rPr>
          <w:lang w:eastAsia="zh-CN"/>
        </w:rPr>
        <w:t>b</w:t>
      </w:r>
      <w:r w:rsidRPr="00A07190">
        <w:t xml:space="preserve">: </w:t>
      </w:r>
      <w:ins w:id="115"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bands</w:t>
        </w:r>
        <w:r w:rsidR="00CF35D6" w:rsidRPr="00A07190">
          <w:t xml:space="preserve"> </w:t>
        </w:r>
        <w:r w:rsidR="00CF35D6">
          <w:t xml:space="preserve">applicable </w:t>
        </w:r>
        <w:r w:rsidR="00CF35D6" w:rsidRPr="00A07190">
          <w:t>for</w:t>
        </w:r>
        <w:r w:rsidR="00CF35D6">
          <w:t>:</w:t>
        </w:r>
        <w:r w:rsidR="00CF35D6" w:rsidRPr="00A07190">
          <w:t xml:space="preserve"> BS </w:t>
        </w:r>
        <w:r w:rsidR="00CF35D6">
          <w:t xml:space="preserve">with </w:t>
        </w:r>
        <w:r w:rsidR="00CF35D6" w:rsidRPr="00A07190">
          <w:t xml:space="preserve">maximum output power </w:t>
        </w:r>
        <w:proofErr w:type="spellStart"/>
        <w:r w:rsidR="00CF35D6" w:rsidRPr="00A07190">
          <w:t>P</w:t>
        </w:r>
        <w:r w:rsidR="00CF35D6" w:rsidRPr="00A07190">
          <w:rPr>
            <w:vertAlign w:val="subscript"/>
          </w:rPr>
          <w:t>Rated,c</w:t>
        </w:r>
        <w:proofErr w:type="spellEnd"/>
        <w:r w:rsidR="00CF35D6" w:rsidRPr="00A07190">
          <w:t xml:space="preserve"> </w:t>
        </w:r>
        <w:r w:rsidR="00CF35D6" w:rsidRPr="00A07190">
          <w:rPr>
            <w:rFonts w:cs="v5.0.0"/>
          </w:rPr>
          <w:sym w:font="Symbol" w:char="F0A3"/>
        </w:r>
        <w:r w:rsidR="00CF35D6" w:rsidRPr="00A07190">
          <w:t xml:space="preserve"> 31 dBm</w:t>
        </w:r>
        <w:r w:rsidR="00CF35D6">
          <w:t>,</w:t>
        </w:r>
        <w:r w:rsidR="00CF35D6" w:rsidRPr="00A07190">
          <w:t xml:space="preserve"> supporting NR and not supporting UTRA</w:t>
        </w:r>
      </w:ins>
      <w:del w:id="116" w:author="Ericsson" w:date="2021-01-14T23:07:00Z">
        <w:r w:rsidRPr="00A07190" w:rsidDel="00CF35D6">
          <w:delText xml:space="preserve">Medium Range BS operating band unwanted emission mask (UEM) for </w:delText>
        </w:r>
      </w:del>
      <w:del w:id="117" w:author="Ericsson" w:date="2021-01-14T23:03:00Z">
        <w:r w:rsidRPr="00A07190" w:rsidDel="00CF35D6">
          <w:delText xml:space="preserve">BS </w:delText>
        </w:r>
      </w:del>
      <w:del w:id="118" w:author="Ericsson" w:date="2021-01-14T23:07:00Z">
        <w:r w:rsidR="0036714F" w:rsidRPr="00A07190" w:rsidDel="00CF35D6">
          <w:delText>supporting NR and not supporting UTRA</w:delText>
        </w:r>
      </w:del>
      <w:del w:id="119" w:author="Ericsson" w:date="2021-01-14T23:03:00Z">
        <w:r w:rsidR="0036714F" w:rsidRPr="00A07190" w:rsidDel="00CF35D6">
          <w:delText xml:space="preserve"> </w:delText>
        </w:r>
        <w:r w:rsidRPr="00A07190" w:rsidDel="00CF35D6">
          <w:delText>in BC1 bands,</w:delText>
        </w:r>
      </w:del>
      <w:del w:id="120" w:author="Ericsson" w:date="2021-01-14T23:07:00Z">
        <w:r w:rsidRPr="00A07190" w:rsidDel="00CF35D6">
          <w:delText xml:space="preserve"> </w:delText>
        </w:r>
      </w:del>
      <w:del w:id="121" w:author="Ericsson" w:date="2021-01-14T23:03:00Z">
        <w:r w:rsidRPr="00A07190" w:rsidDel="00CF35D6">
          <w:delText>BS maximum output power P</w:delText>
        </w:r>
        <w:r w:rsidRPr="00A07190" w:rsidDel="00CF35D6">
          <w:rPr>
            <w:vertAlign w:val="subscript"/>
          </w:rPr>
          <w:delText>Rated,c</w:delText>
        </w:r>
        <w:r w:rsidRPr="00A07190" w:rsidDel="00CF35D6">
          <w:delText xml:space="preserve"> </w:delText>
        </w:r>
        <w:r w:rsidRPr="00A07190" w:rsidDel="00CF35D6">
          <w:rPr>
            <w:rFonts w:cs="v5.0.0"/>
          </w:rPr>
          <w:sym w:font="Symbol" w:char="F0A3"/>
        </w:r>
        <w:r w:rsidRPr="00A07190" w:rsidDel="00CF35D6">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CE24A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3A4FA12" w14:textId="77777777" w:rsidR="009E3ED4" w:rsidRPr="00A07190" w:rsidRDefault="009E3ED4" w:rsidP="00073393">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B1A5E01" w14:textId="77777777" w:rsidR="009E3ED4" w:rsidRPr="00A07190" w:rsidRDefault="009E3ED4" w:rsidP="00073393">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D95218F" w14:textId="77777777" w:rsidR="009E3ED4" w:rsidRPr="00A07190" w:rsidRDefault="009E3ED4" w:rsidP="00073393">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353294" w14:textId="77777777" w:rsidR="009E3ED4" w:rsidRPr="00A07190" w:rsidRDefault="009E3ED4" w:rsidP="00073393">
            <w:pPr>
              <w:pStyle w:val="TAH"/>
              <w:rPr>
                <w:rFonts w:cs="Arial"/>
                <w:lang w:eastAsia="en-US"/>
              </w:rPr>
            </w:pPr>
            <w:r w:rsidRPr="00A07190">
              <w:rPr>
                <w:rFonts w:cs="Arial"/>
                <w:lang w:eastAsia="en-US"/>
              </w:rPr>
              <w:t>Measurement bandwidth (Note 7)</w:t>
            </w:r>
          </w:p>
        </w:tc>
      </w:tr>
      <w:tr w:rsidR="001A1CD0" w:rsidRPr="00A07190" w14:paraId="181D61C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0502E1F" w14:textId="77777777" w:rsidR="009E3ED4" w:rsidRPr="00A07190" w:rsidRDefault="009E3ED4" w:rsidP="00073393">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F062237" w14:textId="77777777" w:rsidR="009E3ED4" w:rsidRPr="00A07190" w:rsidRDefault="009E3ED4" w:rsidP="00073393">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5B98B5" w14:textId="77777777" w:rsidR="009E3ED4" w:rsidRPr="00A07190" w:rsidRDefault="009E3ED4" w:rsidP="00073393">
            <w:pPr>
              <w:pStyle w:val="TAC"/>
              <w:rPr>
                <w:rFonts w:cs="v5.0.0"/>
                <w:lang w:eastAsia="en-US"/>
              </w:rPr>
            </w:pPr>
            <w:r w:rsidRPr="00A07190">
              <w:rPr>
                <w:rFonts w:cs="Arial"/>
                <w:position w:val="-28"/>
                <w:lang w:eastAsia="en-US"/>
              </w:rPr>
              <w:object w:dxaOrig="3440" w:dyaOrig="680" w14:anchorId="739ED4A1">
                <v:shape id="_x0000_i1032" type="#_x0000_t75" style="width:136.5pt;height:28.8pt" o:ole="">
                  <v:imagedata r:id="rId31" o:title=""/>
                </v:shape>
                <o:OLEObject Type="Embed" ProgID="Equation.3" ShapeID="_x0000_i1032" DrawAspect="Content" ObjectID="_1673782152" r:id="rId32"/>
              </w:object>
            </w:r>
          </w:p>
        </w:tc>
        <w:tc>
          <w:tcPr>
            <w:tcW w:w="1430" w:type="dxa"/>
            <w:tcBorders>
              <w:top w:val="single" w:sz="4" w:space="0" w:color="auto"/>
              <w:left w:val="single" w:sz="4" w:space="0" w:color="auto"/>
              <w:bottom w:val="single" w:sz="4" w:space="0" w:color="auto"/>
              <w:right w:val="single" w:sz="4" w:space="0" w:color="auto"/>
            </w:tcBorders>
          </w:tcPr>
          <w:p w14:paraId="29FE33FE"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14816509"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A3BF1B8" w14:textId="77777777" w:rsidR="009E3ED4" w:rsidRPr="00A07190" w:rsidRDefault="009E3ED4" w:rsidP="00073393">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B4FA0F" w14:textId="77777777" w:rsidR="009E3ED4" w:rsidRPr="00A07190" w:rsidRDefault="009E3ED4" w:rsidP="00073393">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min(10.05 MHz, </w:t>
            </w:r>
            <w:proofErr w:type="spellStart"/>
            <w:r w:rsidRPr="00A07190">
              <w:rPr>
                <w:rFonts w:cs="v5.0.0"/>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1E9DF9A" w14:textId="77777777" w:rsidR="009E3ED4" w:rsidRPr="00A07190" w:rsidRDefault="009E3ED4" w:rsidP="00073393">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433DBBB"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332F07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430DC46A" w14:textId="77777777" w:rsidR="009E3ED4" w:rsidRPr="00A07190" w:rsidRDefault="009E3ED4" w:rsidP="00073393">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34EE8D" w14:textId="77777777" w:rsidR="009E3ED4" w:rsidRPr="00A07190" w:rsidRDefault="009E3ED4" w:rsidP="00073393">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3B05B1C" w14:textId="77777777" w:rsidR="009E3ED4" w:rsidRPr="00A07190" w:rsidRDefault="009E3ED4" w:rsidP="00073393">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5FA40A61" w14:textId="77777777" w:rsidR="009E3ED4" w:rsidRPr="00A07190" w:rsidRDefault="009E3ED4" w:rsidP="00073393">
            <w:pPr>
              <w:pStyle w:val="TAC"/>
              <w:pBdr>
                <w:top w:val="single" w:sz="12" w:space="3" w:color="auto"/>
              </w:pBdr>
              <w:rPr>
                <w:rFonts w:cs="v5.0.0"/>
                <w:lang w:eastAsia="zh-CN"/>
              </w:rPr>
            </w:pPr>
            <w:r w:rsidRPr="00A07190">
              <w:rPr>
                <w:rFonts w:cs="v5.0.0"/>
                <w:lang w:eastAsia="en-US"/>
              </w:rPr>
              <w:t>100 kHz</w:t>
            </w:r>
          </w:p>
        </w:tc>
      </w:tr>
      <w:tr w:rsidR="009E3ED4" w:rsidRPr="00A07190" w14:paraId="355D6BD6" w14:textId="77777777" w:rsidTr="00073393">
        <w:trPr>
          <w:cantSplit/>
          <w:jc w:val="center"/>
        </w:trPr>
        <w:tc>
          <w:tcPr>
            <w:tcW w:w="9988" w:type="dxa"/>
            <w:gridSpan w:val="4"/>
          </w:tcPr>
          <w:p w14:paraId="2E3E9DCD" w14:textId="77777777" w:rsidR="009E3ED4" w:rsidRPr="00A07190" w:rsidRDefault="009E3ED4" w:rsidP="00073393">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29</w:t>
            </w:r>
            <w:r w:rsidRPr="00A07190">
              <w:rPr>
                <w:rFonts w:cs="Arial"/>
                <w:lang w:eastAsia="en-US"/>
              </w:rPr>
              <w:t>dBm/1</w:t>
            </w:r>
            <w:r w:rsidRPr="00A07190">
              <w:rPr>
                <w:rFonts w:cs="Arial"/>
                <w:lang w:eastAsia="zh-CN"/>
              </w:rPr>
              <w:t>00k</w:t>
            </w:r>
            <w:r w:rsidRPr="00A07190">
              <w:rPr>
                <w:rFonts w:cs="Arial"/>
                <w:lang w:eastAsia="en-US"/>
              </w:rPr>
              <w:t>Hz.</w:t>
            </w:r>
          </w:p>
          <w:p w14:paraId="33388A14" w14:textId="77777777" w:rsidR="009E3ED4" w:rsidRPr="00A07190" w:rsidRDefault="009E3ED4" w:rsidP="00073393">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1B15FB7B" w14:textId="77777777" w:rsidR="009E3ED4" w:rsidRPr="00A07190" w:rsidRDefault="009E3ED4" w:rsidP="00073393">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114"/>
    </w:tbl>
    <w:p w14:paraId="5BFEB586" w14:textId="77777777" w:rsidR="003F6289" w:rsidRPr="00A07190" w:rsidRDefault="003F6289" w:rsidP="00916B53">
      <w:pPr>
        <w:rPr>
          <w:lang w:eastAsia="zh-CN"/>
        </w:rPr>
      </w:pPr>
    </w:p>
    <w:p w14:paraId="5586CC24" w14:textId="7D8D2650" w:rsidR="003D0728" w:rsidRPr="00A07190" w:rsidRDefault="003D0728" w:rsidP="00D00123">
      <w:pPr>
        <w:pStyle w:val="TH"/>
        <w:rPr>
          <w:rFonts w:cs="v5.0.0"/>
          <w:lang w:eastAsia="zh-CN"/>
        </w:rPr>
      </w:pPr>
      <w:r w:rsidRPr="00A07190">
        <w:lastRenderedPageBreak/>
        <w:t>Table 6.6.2.1-</w:t>
      </w:r>
      <w:r w:rsidRPr="00A07190">
        <w:rPr>
          <w:lang w:eastAsia="zh-CN"/>
        </w:rPr>
        <w:t>4</w:t>
      </w:r>
      <w:r w:rsidRPr="00A07190">
        <w:t xml:space="preserve">: </w:t>
      </w:r>
      <w:ins w:id="122" w:author="Ericsson" w:date="2021-01-14T23:07:00Z">
        <w:r w:rsidR="00CF35D6" w:rsidRPr="00A07190">
          <w:rPr>
            <w:lang w:eastAsia="zh-CN"/>
          </w:rPr>
          <w:t xml:space="preserve">Local Area </w:t>
        </w:r>
      </w:ins>
      <w:ins w:id="123" w:author="Ericsson" w:date="2021-01-15T10:42:00Z">
        <w:r w:rsidR="007A3989">
          <w:rPr>
            <w:lang w:eastAsia="zh-CN"/>
          </w:rPr>
          <w:t xml:space="preserve">BS </w:t>
        </w:r>
      </w:ins>
      <w:ins w:id="124" w:author="Ericsson" w:date="2021-01-14T23:07:00Z">
        <w:r w:rsidR="00CF35D6" w:rsidRPr="00A07190">
          <w:rPr>
            <w:lang w:eastAsia="zh-CN"/>
          </w:rPr>
          <w:t>o</w:t>
        </w:r>
        <w:r w:rsidR="00CF35D6" w:rsidRPr="00A07190">
          <w:t xml:space="preserve">perating band unwanted emission mask (UEM) </w:t>
        </w:r>
        <w:r w:rsidR="00CF35D6">
          <w:t>in</w:t>
        </w:r>
        <w:r w:rsidR="00CF35D6" w:rsidRPr="00A07190">
          <w:t xml:space="preserve"> BC1 </w:t>
        </w:r>
        <w:r w:rsidR="00CF35D6">
          <w:t>bands</w:t>
        </w:r>
      </w:ins>
      <w:del w:id="125" w:author="Ericsson" w:date="2021-01-14T23:07:00Z">
        <w:r w:rsidRPr="00A07190" w:rsidDel="00CF35D6">
          <w:rPr>
            <w:lang w:eastAsia="zh-CN"/>
          </w:rPr>
          <w:delText>Local Area o</w:delText>
        </w:r>
        <w:r w:rsidRPr="00A07190" w:rsidDel="00CF35D6">
          <w:delText xml:space="preserve">perating band unwanted emission mask (UEM) </w:delText>
        </w:r>
      </w:del>
      <w:del w:id="126" w:author="Ericsson" w:date="2021-01-14T23:04:00Z">
        <w:r w:rsidRPr="00A07190" w:rsidDel="00CF35D6">
          <w:delText xml:space="preserve">for </w:delText>
        </w:r>
      </w:del>
      <w:del w:id="127" w:author="Ericsson" w:date="2021-01-14T23:07:00Z">
        <w:r w:rsidRPr="00A07190" w:rsidDel="00CF35D6">
          <w:delText xml:space="preserve">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9A5F73C" w14:textId="77777777">
        <w:trPr>
          <w:cantSplit/>
          <w:jc w:val="center"/>
        </w:trPr>
        <w:tc>
          <w:tcPr>
            <w:tcW w:w="2127" w:type="dxa"/>
          </w:tcPr>
          <w:p w14:paraId="2F526196" w14:textId="77777777" w:rsidR="003D0728" w:rsidRPr="00A07190" w:rsidRDefault="003D0728" w:rsidP="003D0728">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06768F89" w14:textId="77777777" w:rsidR="003D0728" w:rsidRPr="00A07190" w:rsidRDefault="003D0728" w:rsidP="003D0728">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0D6D3EA8" w14:textId="77777777" w:rsidR="003D0728" w:rsidRPr="00A07190" w:rsidRDefault="003D0728" w:rsidP="003D0728">
            <w:pPr>
              <w:pStyle w:val="TAH"/>
              <w:rPr>
                <w:rFonts w:cs="v5.0.0"/>
                <w:lang w:eastAsia="zh-CN"/>
              </w:rPr>
            </w:pPr>
            <w:r w:rsidRPr="00A07190">
              <w:rPr>
                <w:rFonts w:cs="v5.0.0"/>
                <w:lang w:eastAsia="en-US"/>
              </w:rPr>
              <w:t>Minimum requirement</w:t>
            </w:r>
            <w:r w:rsidRPr="00A07190">
              <w:rPr>
                <w:rFonts w:cs="v5.0.0"/>
                <w:lang w:eastAsia="zh-CN"/>
              </w:rPr>
              <w:t xml:space="preserve"> (Note 1</w:t>
            </w:r>
            <w:r w:rsidR="00916B53" w:rsidRPr="00A07190">
              <w:rPr>
                <w:rFonts w:cs="v5.0.0"/>
                <w:lang w:eastAsia="zh-CN"/>
              </w:rPr>
              <w:t xml:space="preserve">, </w:t>
            </w:r>
            <w:r w:rsidR="00916B53" w:rsidRPr="00A07190">
              <w:rPr>
                <w:rFonts w:cs="Arial"/>
                <w:lang w:eastAsia="zh-CN"/>
              </w:rPr>
              <w:t>2</w:t>
            </w:r>
            <w:r w:rsidRPr="00A07190">
              <w:rPr>
                <w:rFonts w:cs="v5.0.0"/>
                <w:lang w:eastAsia="zh-CN"/>
              </w:rPr>
              <w:t>)</w:t>
            </w:r>
          </w:p>
          <w:p w14:paraId="33097C3D" w14:textId="77777777" w:rsidR="003D0728" w:rsidRPr="00A07190" w:rsidRDefault="003D0728" w:rsidP="003D0728">
            <w:pPr>
              <w:pStyle w:val="TAH"/>
              <w:rPr>
                <w:rFonts w:cs="v5.0.0"/>
                <w:lang w:eastAsia="zh-CN"/>
              </w:rPr>
            </w:pPr>
          </w:p>
        </w:tc>
        <w:tc>
          <w:tcPr>
            <w:tcW w:w="1430" w:type="dxa"/>
          </w:tcPr>
          <w:p w14:paraId="0DEFF566" w14:textId="77777777" w:rsidR="003D0728" w:rsidRPr="00A07190" w:rsidRDefault="003D0728" w:rsidP="003D0728">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96001A8" w14:textId="77777777">
        <w:trPr>
          <w:cantSplit/>
          <w:jc w:val="center"/>
        </w:trPr>
        <w:tc>
          <w:tcPr>
            <w:tcW w:w="2127" w:type="dxa"/>
          </w:tcPr>
          <w:p w14:paraId="7F0AA6F0" w14:textId="77777777" w:rsidR="003D0728" w:rsidRPr="00A07190" w:rsidRDefault="003D0728" w:rsidP="003D0728">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56B345D7"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368B1E4D" w14:textId="77777777" w:rsidR="003D0728" w:rsidRPr="00A07190" w:rsidRDefault="003D0728" w:rsidP="003D0728">
            <w:pPr>
              <w:pStyle w:val="TAC"/>
              <w:rPr>
                <w:rFonts w:cs="Arial"/>
                <w:lang w:eastAsia="en-US"/>
              </w:rPr>
            </w:pPr>
            <w:r w:rsidRPr="00A07190">
              <w:rPr>
                <w:rFonts w:cs="Arial"/>
                <w:position w:val="-28"/>
                <w:lang w:eastAsia="en-US"/>
              </w:rPr>
              <w:object w:dxaOrig="3379" w:dyaOrig="680" w14:anchorId="2F500A9E">
                <v:shape id="_x0000_i1033" type="#_x0000_t75" style="width:151.5pt;height:28.8pt" o:ole="">
                  <v:imagedata r:id="rId33" o:title=""/>
                </v:shape>
                <o:OLEObject Type="Embed" ProgID="Equation.3" ShapeID="_x0000_i1033" DrawAspect="Content" ObjectID="_1673782153" r:id="rId34"/>
              </w:object>
            </w:r>
          </w:p>
        </w:tc>
        <w:tc>
          <w:tcPr>
            <w:tcW w:w="1430" w:type="dxa"/>
          </w:tcPr>
          <w:p w14:paraId="1216379B"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4535E252" w14:textId="77777777">
        <w:trPr>
          <w:cantSplit/>
          <w:jc w:val="center"/>
        </w:trPr>
        <w:tc>
          <w:tcPr>
            <w:tcW w:w="2127" w:type="dxa"/>
          </w:tcPr>
          <w:p w14:paraId="732C8DC1"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proofErr w:type="spellStart"/>
            <w:r w:rsidRPr="00A07190">
              <w:rPr>
                <w:rFonts w:cs="v5.0.0"/>
                <w:lang w:val="sv-FI" w:eastAsia="zh-CN"/>
              </w:rPr>
              <w:t>f</w:t>
            </w:r>
            <w:r w:rsidRPr="00A07190">
              <w:rPr>
                <w:rFonts w:cs="v5.0.0"/>
                <w:vertAlign w:val="subscript"/>
                <w:lang w:val="sv-FI" w:eastAsia="zh-CN"/>
              </w:rPr>
              <w:t>max</w:t>
            </w:r>
            <w:proofErr w:type="spellEnd"/>
            <w:r w:rsidRPr="00A07190">
              <w:rPr>
                <w:rFonts w:cs="v5.0.0"/>
                <w:lang w:val="sv-FI" w:eastAsia="zh-CN"/>
              </w:rPr>
              <w:t>)</w:t>
            </w:r>
          </w:p>
        </w:tc>
        <w:tc>
          <w:tcPr>
            <w:tcW w:w="2976" w:type="dxa"/>
          </w:tcPr>
          <w:p w14:paraId="0F470B8B"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Pr="00A07190">
              <w:rPr>
                <w:rFonts w:cs="v5.0.0"/>
                <w:lang w:val="sv-FI" w:eastAsia="zh-CN"/>
              </w:rPr>
              <w:t>min(</w:t>
            </w:r>
            <w:r w:rsidRPr="00A07190">
              <w:rPr>
                <w:rFonts w:cs="v5.0.0"/>
                <w:lang w:val="sv-FI" w:eastAsia="en-US"/>
              </w:rPr>
              <w:t>10.05 MHz</w:t>
            </w:r>
            <w:r w:rsidRPr="00A07190">
              <w:rPr>
                <w:rFonts w:cs="v5.0.0"/>
                <w:lang w:val="sv-FI" w:eastAsia="zh-CN"/>
              </w:rPr>
              <w:t xml:space="preserve">, </w:t>
            </w:r>
            <w:proofErr w:type="spellStart"/>
            <w:r w:rsidRPr="00A07190">
              <w:rPr>
                <w:rFonts w:cs="v5.0.0"/>
                <w:lang w:val="sv-FI" w:eastAsia="zh-CN"/>
              </w:rPr>
              <w:t>f_offset</w:t>
            </w:r>
            <w:r w:rsidRPr="00A07190">
              <w:rPr>
                <w:rFonts w:cs="v5.0.0"/>
                <w:vertAlign w:val="subscript"/>
                <w:lang w:val="sv-FI" w:eastAsia="zh-CN"/>
              </w:rPr>
              <w:t>max</w:t>
            </w:r>
            <w:proofErr w:type="spellEnd"/>
            <w:r w:rsidRPr="00A07190">
              <w:rPr>
                <w:rFonts w:cs="v5.0.0"/>
                <w:lang w:val="sv-FI" w:eastAsia="zh-CN"/>
              </w:rPr>
              <w:t>)</w:t>
            </w:r>
          </w:p>
        </w:tc>
        <w:tc>
          <w:tcPr>
            <w:tcW w:w="3455" w:type="dxa"/>
          </w:tcPr>
          <w:p w14:paraId="339292A9"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19113BF5"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67AF3693" w14:textId="77777777">
        <w:trPr>
          <w:cantSplit/>
          <w:jc w:val="center"/>
        </w:trPr>
        <w:tc>
          <w:tcPr>
            <w:tcW w:w="2127" w:type="dxa"/>
          </w:tcPr>
          <w:p w14:paraId="3F384618"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CE5EC8B"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4BB08AEE"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430" w:type="dxa"/>
          </w:tcPr>
          <w:p w14:paraId="4ECE9ECE"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623053A5" w14:textId="77777777">
        <w:trPr>
          <w:cantSplit/>
          <w:jc w:val="center"/>
        </w:trPr>
        <w:tc>
          <w:tcPr>
            <w:tcW w:w="9988" w:type="dxa"/>
            <w:gridSpan w:val="4"/>
          </w:tcPr>
          <w:p w14:paraId="47CD9B44"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35CA4ED4" w14:textId="77777777" w:rsidR="003F6289" w:rsidRPr="00A07190" w:rsidRDefault="00916B53" w:rsidP="003F6289">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s is calculated as a cumulative sum of contributions from adjacent sub-blocks </w:t>
            </w:r>
            <w:r w:rsidR="00BC4FDA" w:rsidRPr="00A07190">
              <w:rPr>
                <w:rFonts w:cs="Arial"/>
                <w:lang w:eastAsia="en-US"/>
              </w:rPr>
              <w:t xml:space="preserve">or RF Bandwidth </w:t>
            </w:r>
            <w:r w:rsidRPr="00A07190">
              <w:rPr>
                <w:rFonts w:cs="Arial"/>
                <w:lang w:eastAsia="en-US"/>
              </w:rPr>
              <w:t xml:space="preserve">on each side of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andwidth gap.</w:t>
            </w:r>
          </w:p>
          <w:p w14:paraId="2D3EEDAA" w14:textId="77777777" w:rsidR="003D0728" w:rsidRPr="00A07190" w:rsidRDefault="003F6289"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7305C651" w14:textId="77777777" w:rsidR="003F6289" w:rsidRPr="00A07190" w:rsidRDefault="003F6289" w:rsidP="003F6289"/>
    <w:p w14:paraId="3F96086A" w14:textId="711658AA" w:rsidR="003F6289" w:rsidRPr="00A07190" w:rsidRDefault="003F6289" w:rsidP="00D00123">
      <w:pPr>
        <w:pStyle w:val="TH"/>
        <w:rPr>
          <w:rFonts w:cs="v5.0.0"/>
          <w:lang w:eastAsia="zh-CN"/>
        </w:rPr>
      </w:pPr>
      <w:r w:rsidRPr="00A07190">
        <w:t>Table 6.6.2.</w:t>
      </w:r>
      <w:r w:rsidRPr="00A07190">
        <w:rPr>
          <w:lang w:eastAsia="zh-CN"/>
        </w:rPr>
        <w:t>1</w:t>
      </w:r>
      <w:r w:rsidRPr="00A07190">
        <w:t>-</w:t>
      </w:r>
      <w:r w:rsidRPr="00A07190">
        <w:rPr>
          <w:lang w:eastAsia="zh-CN"/>
        </w:rPr>
        <w:t>4a</w:t>
      </w:r>
      <w:r w:rsidRPr="00A07190">
        <w:t xml:space="preserve">: </w:t>
      </w:r>
      <w:ins w:id="128" w:author="Ericsson" w:date="2021-01-14T23:08:00Z">
        <w:r w:rsidR="00CF35D6" w:rsidRPr="00A07190">
          <w:rPr>
            <w:lang w:eastAsia="zh-CN"/>
          </w:rPr>
          <w:t xml:space="preserve">Local Area </w:t>
        </w:r>
      </w:ins>
      <w:ins w:id="129" w:author="Ericsson" w:date="2021-01-15T10:42:00Z">
        <w:r w:rsidR="007A3989">
          <w:rPr>
            <w:lang w:eastAsia="zh-CN"/>
          </w:rPr>
          <w:t xml:space="preserve">BS </w:t>
        </w:r>
      </w:ins>
      <w:ins w:id="130" w:author="Ericsson" w:date="2021-01-14T23:08:00Z">
        <w:r w:rsidR="00CF35D6" w:rsidRPr="00A07190">
          <w:rPr>
            <w:lang w:eastAsia="zh-CN"/>
          </w:rPr>
          <w:t>o</w:t>
        </w:r>
        <w:r w:rsidR="00CF35D6" w:rsidRPr="00A07190">
          <w:t xml:space="preserve">perating band unwanted emission mask (UEM) </w:t>
        </w:r>
        <w:r w:rsidR="00CF35D6">
          <w:t>in</w:t>
        </w:r>
        <w:r w:rsidR="00CF35D6" w:rsidRPr="00A07190">
          <w:t xml:space="preserve"> BC1</w:t>
        </w:r>
        <w:r w:rsidR="00CF35D6" w:rsidRPr="00A07190">
          <w:rPr>
            <w:lang w:eastAsia="zh-CN"/>
          </w:rPr>
          <w:t xml:space="preserve"> and BC3 </w:t>
        </w:r>
        <w:r w:rsidR="00CF35D6">
          <w:rPr>
            <w:lang w:eastAsia="zh-CN"/>
          </w:rPr>
          <w:t xml:space="preserve">bands applicable for: BS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31" w:author="Ericsson" w:date="2021-01-14T23:08:00Z">
        <w:r w:rsidRPr="00A07190" w:rsidDel="00CF35D6">
          <w:rPr>
            <w:lang w:eastAsia="zh-CN"/>
          </w:rPr>
          <w:delText>Local Area o</w:delText>
        </w:r>
        <w:r w:rsidRPr="00A07190" w:rsidDel="00CF35D6">
          <w:delText xml:space="preserve">perating band unwanted emission mask (UEM) </w:delText>
        </w:r>
      </w:del>
      <w:del w:id="132" w:author="Ericsson" w:date="2021-01-14T23:04:00Z">
        <w:r w:rsidRPr="00A07190" w:rsidDel="00CF35D6">
          <w:delText xml:space="preserve">for </w:delText>
        </w:r>
      </w:del>
      <w:del w:id="133" w:author="Ericsson" w:date="2021-01-14T23:08: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153158" w14:textId="77777777" w:rsidTr="002F0091">
        <w:trPr>
          <w:cantSplit/>
          <w:jc w:val="center"/>
        </w:trPr>
        <w:tc>
          <w:tcPr>
            <w:tcW w:w="1915" w:type="dxa"/>
          </w:tcPr>
          <w:p w14:paraId="79CD8F10"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5DF660BB"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4FE9D2F4"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84EBF7E"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49240FF9" w14:textId="77777777" w:rsidTr="002F0091">
        <w:trPr>
          <w:cantSplit/>
          <w:jc w:val="center"/>
        </w:trPr>
        <w:tc>
          <w:tcPr>
            <w:tcW w:w="1915" w:type="dxa"/>
          </w:tcPr>
          <w:p w14:paraId="2812DE61"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6E9E7CE"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066ECF5D"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6415CA45" w14:textId="77777777" w:rsidR="003F6289" w:rsidRPr="00A07190" w:rsidRDefault="003F6289" w:rsidP="002F0091">
            <w:pPr>
              <w:pStyle w:val="TAC"/>
              <w:rPr>
                <w:rFonts w:cs="Arial"/>
                <w:lang w:eastAsia="en-US"/>
              </w:rPr>
            </w:pPr>
            <w:r w:rsidRPr="00A07190">
              <w:rPr>
                <w:position w:val="-46"/>
              </w:rPr>
              <w:object w:dxaOrig="3940" w:dyaOrig="1040" w14:anchorId="2CB4190E">
                <v:shape id="_x0000_i1034" type="#_x0000_t75" style="width:151.5pt;height:43.8pt" o:ole="" fillcolor="window">
                  <v:imagedata r:id="rId35" o:title=""/>
                </v:shape>
                <o:OLEObject Type="Embed" ProgID="Equation.3" ShapeID="_x0000_i1034" DrawAspect="Content" ObjectID="_1673782154" r:id="rId36"/>
              </w:object>
            </w:r>
          </w:p>
        </w:tc>
        <w:tc>
          <w:tcPr>
            <w:tcW w:w="1348" w:type="dxa"/>
          </w:tcPr>
          <w:p w14:paraId="32FDAEB4"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3F8D5A48" w14:textId="77777777" w:rsidTr="002F0091">
        <w:trPr>
          <w:cantSplit/>
          <w:jc w:val="center"/>
        </w:trPr>
        <w:tc>
          <w:tcPr>
            <w:tcW w:w="1915" w:type="dxa"/>
          </w:tcPr>
          <w:p w14:paraId="0785A278"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2CB6955C"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7</w:t>
            </w:r>
            <w:r w:rsidRPr="00A07190">
              <w:rPr>
                <w:rFonts w:cs="v5.0.0"/>
                <w:lang w:eastAsia="en-US"/>
              </w:rPr>
              <w:t xml:space="preserve">5 MHz </w:t>
            </w:r>
          </w:p>
        </w:tc>
        <w:tc>
          <w:tcPr>
            <w:tcW w:w="3827" w:type="dxa"/>
          </w:tcPr>
          <w:p w14:paraId="738CB400" w14:textId="77777777" w:rsidR="003F6289" w:rsidRPr="00A07190" w:rsidRDefault="003F6289" w:rsidP="002F0091">
            <w:pPr>
              <w:pStyle w:val="TAC"/>
              <w:rPr>
                <w:rFonts w:cs="Arial"/>
                <w:lang w:eastAsia="en-US"/>
              </w:rPr>
            </w:pPr>
            <w:r w:rsidRPr="00A07190">
              <w:rPr>
                <w:rFonts w:cs="Arial"/>
                <w:position w:val="-46"/>
                <w:lang w:eastAsia="en-US"/>
              </w:rPr>
              <w:object w:dxaOrig="4040" w:dyaOrig="1040" w14:anchorId="1431F6C5">
                <v:shape id="_x0000_i1035" type="#_x0000_t75" style="width:136.5pt;height:43.8pt" o:ole="" fillcolor="window">
                  <v:imagedata r:id="rId37" o:title=""/>
                </v:shape>
                <o:OLEObject Type="Embed" ProgID="Equation.3" ShapeID="_x0000_i1035" DrawAspect="Content" ObjectID="_1673782155" r:id="rId38"/>
              </w:object>
            </w:r>
          </w:p>
        </w:tc>
        <w:tc>
          <w:tcPr>
            <w:tcW w:w="1348" w:type="dxa"/>
          </w:tcPr>
          <w:p w14:paraId="77E24C13"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504A79DD" w14:textId="77777777" w:rsidTr="002F0091">
        <w:trPr>
          <w:cantSplit/>
          <w:jc w:val="center"/>
        </w:trPr>
        <w:tc>
          <w:tcPr>
            <w:tcW w:w="9783" w:type="dxa"/>
            <w:gridSpan w:val="4"/>
          </w:tcPr>
          <w:p w14:paraId="2CCD4C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5B0A391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23CDE6E"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DE8D7"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24,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5431F37E" w14:textId="77777777" w:rsidR="008C6336" w:rsidRPr="00A07190" w:rsidRDefault="008C6336" w:rsidP="00916B53"/>
    <w:p w14:paraId="1B570B4F" w14:textId="77777777" w:rsidR="008C6336" w:rsidRPr="00A07190" w:rsidRDefault="0073228E" w:rsidP="0085678D">
      <w:pPr>
        <w:pStyle w:val="Heading4"/>
      </w:pPr>
      <w:bookmarkStart w:id="134" w:name="_Toc21092188"/>
      <w:bookmarkStart w:id="135" w:name="_Toc29762403"/>
      <w:bookmarkStart w:id="136" w:name="_Toc36026508"/>
      <w:bookmarkStart w:id="137" w:name="_Toc37178835"/>
      <w:bookmarkStart w:id="138" w:name="_Toc46222716"/>
      <w:bookmarkStart w:id="139" w:name="_Toc61111529"/>
      <w:r w:rsidRPr="00A07190">
        <w:lastRenderedPageBreak/>
        <w:t>6.6.2.2</w:t>
      </w:r>
      <w:r w:rsidRPr="00A07190">
        <w:tab/>
      </w:r>
      <w:r w:rsidR="008C6336" w:rsidRPr="00A07190">
        <w:t>General minimum requirement for Band Category 2</w:t>
      </w:r>
      <w:bookmarkEnd w:id="134"/>
      <w:bookmarkEnd w:id="135"/>
      <w:bookmarkEnd w:id="136"/>
      <w:bookmarkEnd w:id="137"/>
      <w:bookmarkEnd w:id="138"/>
      <w:bookmarkEnd w:id="139"/>
    </w:p>
    <w:p w14:paraId="755983B4" w14:textId="77777777" w:rsidR="00393DFF" w:rsidRPr="00A07190" w:rsidRDefault="00DE2ED6" w:rsidP="00393DFF">
      <w:pPr>
        <w:keepNext/>
        <w:rPr>
          <w:rFonts w:cs="v5.0.0"/>
        </w:rPr>
      </w:pPr>
      <w:r w:rsidRPr="00A07190">
        <w:rPr>
          <w:rFonts w:cs="v5.0.0"/>
        </w:rPr>
        <w:t>For a BS operating in Band Category 2</w:t>
      </w:r>
      <w:r w:rsidR="00393DFF" w:rsidRPr="00A07190">
        <w:rPr>
          <w:rFonts w:cs="v5.0.0"/>
        </w:rPr>
        <w:t xml:space="preserve"> the requirement applies outside the </w:t>
      </w:r>
      <w:r w:rsidR="00C1634F" w:rsidRPr="00A07190">
        <w:rPr>
          <w:rFonts w:cs="v5.0.0"/>
        </w:rPr>
        <w:t>Base Station RF Bandwidth</w:t>
      </w:r>
      <w:r w:rsidR="00393DFF" w:rsidRPr="00A07190">
        <w:rPr>
          <w:rFonts w:cs="v5.0.0"/>
        </w:rPr>
        <w:t xml:space="preserve"> edges. In addition, for a BS operating in non-contiguous spectrum, it applies inside any sub-block gap.</w:t>
      </w:r>
    </w:p>
    <w:p w14:paraId="061E7E77" w14:textId="77777777" w:rsidR="00DE2ED6" w:rsidRPr="00A07190" w:rsidRDefault="00393DFF" w:rsidP="00393DFF">
      <w:pPr>
        <w:keepNext/>
        <w:rPr>
          <w:rFonts w:cs="v5.0.0"/>
        </w:rPr>
      </w:pPr>
      <w:r w:rsidRPr="00A07190">
        <w:rPr>
          <w:rFonts w:cs="v5.0.0"/>
        </w:rPr>
        <w:t xml:space="preserve">Outside the </w:t>
      </w:r>
      <w:r w:rsidR="00C1634F" w:rsidRPr="00A07190">
        <w:rPr>
          <w:rFonts w:cs="v5.0.0"/>
        </w:rPr>
        <w:t>Base Station RF Bandwidth</w:t>
      </w:r>
      <w:r w:rsidRPr="00A07190">
        <w:rPr>
          <w:rFonts w:cs="v5.0.0"/>
        </w:rPr>
        <w:t xml:space="preserve"> edges</w:t>
      </w:r>
      <w:r w:rsidR="00DE2ED6" w:rsidRPr="00A07190">
        <w:rPr>
          <w:rFonts w:cs="v5.0.0"/>
        </w:rPr>
        <w:t>, emissions shall not exceed the maximum levels specified in Table</w:t>
      </w:r>
      <w:r w:rsidR="003D0728" w:rsidRPr="00A07190">
        <w:rPr>
          <w:rFonts w:cs="v5.0.0"/>
        </w:rPr>
        <w:t>s</w:t>
      </w:r>
      <w:r w:rsidR="00DE2ED6" w:rsidRPr="00A07190">
        <w:rPr>
          <w:rFonts w:cs="v5.0.0"/>
        </w:rPr>
        <w:t xml:space="preserve"> 6.6.2.2-1 </w:t>
      </w:r>
      <w:r w:rsidR="003D0728" w:rsidRPr="00A07190">
        <w:rPr>
          <w:rFonts w:cs="v5.0.0"/>
        </w:rPr>
        <w:t xml:space="preserve">to </w:t>
      </w:r>
      <w:r w:rsidR="00DE2ED6" w:rsidRPr="00A07190">
        <w:rPr>
          <w:rFonts w:cs="v5.0.0"/>
        </w:rPr>
        <w:t>6.6.2.2-</w:t>
      </w:r>
      <w:r w:rsidR="003D0728" w:rsidRPr="00A07190">
        <w:rPr>
          <w:rFonts w:cs="v5.0.0"/>
        </w:rPr>
        <w:t>8</w:t>
      </w:r>
      <w:r w:rsidR="00DE2ED6" w:rsidRPr="00A07190">
        <w:rPr>
          <w:rFonts w:cs="v5.0.0"/>
        </w:rPr>
        <w:t xml:space="preserve"> below, where:</w:t>
      </w:r>
    </w:p>
    <w:p w14:paraId="5AE64843" w14:textId="77777777" w:rsidR="00DE2ED6" w:rsidRPr="00A07190" w:rsidRDefault="00DE2ED6" w:rsidP="00DE2ED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nominal -3dB point of the measuring filter closest to the carrier frequency.</w:t>
      </w:r>
    </w:p>
    <w:p w14:paraId="4F6F128C" w14:textId="77777777" w:rsidR="00DE2ED6" w:rsidRPr="00A07190" w:rsidRDefault="00DE2ED6" w:rsidP="00DE2ED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3276763" w14:textId="77777777" w:rsidR="00DE2ED6" w:rsidRPr="00A07190" w:rsidRDefault="00DE2ED6" w:rsidP="00DE2ED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9E3ED4" w:rsidRPr="00A07190">
        <w:t>Δf</w:t>
      </w:r>
      <w:r w:rsidR="009E3ED4" w:rsidRPr="00A07190">
        <w:rPr>
          <w:vertAlign w:val="subscript"/>
        </w:rPr>
        <w:t>OBUE</w:t>
      </w:r>
      <w:proofErr w:type="spellEnd"/>
      <w:r w:rsidRPr="00A07190">
        <w:rPr>
          <w:rFonts w:cs="v5.0.0"/>
        </w:rPr>
        <w:t xml:space="preserve"> outside the downlink operating band.</w:t>
      </w:r>
    </w:p>
    <w:p w14:paraId="49B63BB2" w14:textId="77777777" w:rsidR="00DE2ED6" w:rsidRPr="00A07190" w:rsidRDefault="00DE2ED6" w:rsidP="00DE2ED6">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w:t>
      </w:r>
      <w:proofErr w:type="spellStart"/>
      <w:r w:rsidRPr="00A07190">
        <w:rPr>
          <w:rFonts w:cs="v5.0.0"/>
        </w:rPr>
        <w:t>f_offset</w:t>
      </w:r>
      <w:r w:rsidRPr="00A07190">
        <w:rPr>
          <w:rFonts w:cs="v5.0.0"/>
          <w:vertAlign w:val="subscript"/>
        </w:rPr>
        <w:t>max</w:t>
      </w:r>
      <w:proofErr w:type="spellEnd"/>
      <w:r w:rsidRPr="00A07190">
        <w:rPr>
          <w:rFonts w:cs="v5.0.0"/>
        </w:rPr>
        <w:t xml:space="preserve"> minus half of the bandwidth of the measuring filter.</w:t>
      </w:r>
    </w:p>
    <w:p w14:paraId="6F1D09E2" w14:textId="77777777" w:rsidR="00BF7B56" w:rsidRPr="00A07190" w:rsidRDefault="000D6F0F" w:rsidP="00BF7B56">
      <w:pPr>
        <w:rPr>
          <w:lang w:eastAsia="zh-CN"/>
        </w:rPr>
      </w:pPr>
      <w:r w:rsidRPr="00A07190">
        <w:t xml:space="preserve">For a BS operating in multiple bands, inside any </w:t>
      </w:r>
      <w:r w:rsidR="00C1634F" w:rsidRPr="00A07190">
        <w:t>I</w:t>
      </w:r>
      <w:r w:rsidRPr="00A07190">
        <w:t xml:space="preserve">nter-RF </w:t>
      </w:r>
      <w:r w:rsidR="00C1634F" w:rsidRPr="00A07190">
        <w:t>B</w:t>
      </w:r>
      <w:r w:rsidRPr="00A07190">
        <w:t xml:space="preserve">andwidth gaps with </w:t>
      </w:r>
      <w:proofErr w:type="spellStart"/>
      <w:r w:rsidRPr="00A07190">
        <w:t>Wgap</w:t>
      </w:r>
      <w:proofErr w:type="spellEnd"/>
      <w:r w:rsidRPr="00A07190">
        <w:t xml:space="preserve"> &lt; 2</w:t>
      </w:r>
      <w:r w:rsidR="009E3ED4" w:rsidRPr="00A07190">
        <w:t>*</w:t>
      </w:r>
      <w:proofErr w:type="spellStart"/>
      <w:r w:rsidR="009E3ED4" w:rsidRPr="00A07190">
        <w:t>Δf</w:t>
      </w:r>
      <w:r w:rsidR="009E3ED4" w:rsidRPr="00A07190">
        <w:rPr>
          <w:vertAlign w:val="subscript"/>
        </w:rPr>
        <w:t>OBUE</w:t>
      </w:r>
      <w:proofErr w:type="spellEnd"/>
      <w:r w:rsidRPr="00A07190">
        <w:t xml:space="preserve">, emissions shall not exceed the cumulative sum of the minimum requirements specified at the </w:t>
      </w:r>
      <w:r w:rsidR="00C1634F" w:rsidRPr="00A07190">
        <w:t>Base Station RF Bandwidth</w:t>
      </w:r>
      <w:r w:rsidRPr="00A07190">
        <w:t xml:space="preserve"> edges on each side of the </w:t>
      </w:r>
      <w:r w:rsidR="00C1634F" w:rsidRPr="00A07190">
        <w:t>I</w:t>
      </w:r>
      <w:r w:rsidRPr="00A07190">
        <w:t xml:space="preserve">nter-RF </w:t>
      </w:r>
      <w:r w:rsidR="00C1634F" w:rsidRPr="00A07190">
        <w:t>B</w:t>
      </w:r>
      <w:r w:rsidRPr="00A07190">
        <w:t xml:space="preserve">andwidth gap. The minimum requirement for </w:t>
      </w:r>
      <w:r w:rsidR="00C1634F" w:rsidRPr="00A07190">
        <w:t>Base Station RF Bandwidth</w:t>
      </w:r>
      <w:r w:rsidRPr="00A07190">
        <w:t xml:space="preserve"> edge is specified in Table 6.6.2.2-1 </w:t>
      </w:r>
      <w:r w:rsidR="00916B53" w:rsidRPr="00A07190">
        <w:t xml:space="preserve">to 6.6.2.2-8 </w:t>
      </w:r>
      <w:r w:rsidRPr="00A07190">
        <w:t>below,</w:t>
      </w:r>
      <w:r w:rsidR="00BF7B56" w:rsidRPr="00A07190">
        <w:rPr>
          <w:rFonts w:cs="v5.0.0"/>
        </w:rPr>
        <w:t xml:space="preserve"> where in this case:</w:t>
      </w:r>
    </w:p>
    <w:p w14:paraId="4811045C"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1634F" w:rsidRPr="00A07190">
        <w:t>Base Station RF Bandwidth</w:t>
      </w:r>
      <w:r w:rsidRPr="00A07190">
        <w:t xml:space="preserve"> edge frequency and the nominal -3 dB point of the measuring filter closest to the carrier frequency.</w:t>
      </w:r>
    </w:p>
    <w:p w14:paraId="4FE10E92"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1634F" w:rsidRPr="00A07190">
        <w:t>Base Station RF Bandwidth</w:t>
      </w:r>
      <w:r w:rsidRPr="00A07190">
        <w:t xml:space="preserve"> edge frequency and the centre of the measuring filter.</w:t>
      </w:r>
    </w:p>
    <w:p w14:paraId="07F8C604"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w:t>
      </w:r>
      <w:r w:rsidR="00C1634F" w:rsidRPr="00A07190">
        <w:t>I</w:t>
      </w:r>
      <w:r w:rsidRPr="00A07190">
        <w:t xml:space="preserve">nter RF </w:t>
      </w:r>
      <w:r w:rsidR="00C1634F" w:rsidRPr="00A07190">
        <w:t>B</w:t>
      </w:r>
      <w:r w:rsidRPr="00A07190">
        <w:t xml:space="preserve">andwidth gap </w:t>
      </w:r>
      <w:r w:rsidR="00BC4FDA" w:rsidRPr="00A07190">
        <w:rPr>
          <w:rFonts w:cs="v5.0.0"/>
          <w:lang w:eastAsia="zh-CN"/>
        </w:rPr>
        <w:t>minus half of the bandwidth of the measuring filter</w:t>
      </w:r>
      <w:r w:rsidRPr="00A07190">
        <w:t>.</w:t>
      </w:r>
    </w:p>
    <w:p w14:paraId="6DD14C29"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p>
    <w:p w14:paraId="1163B064" w14:textId="77777777" w:rsidR="007D67DF" w:rsidRPr="00A07190" w:rsidRDefault="007D67DF" w:rsidP="00FA62A3">
      <w:pPr>
        <w:rPr>
          <w:lang w:eastAsia="zh-CN"/>
        </w:rPr>
      </w:pPr>
      <w:r w:rsidRPr="00A07190">
        <w:t xml:space="preserve">For a BS capable of multi-band operation where multiple bands are mapped on the same antenna connector and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1B4CB1" w:rsidRPr="00A07190">
        <w:t>Δf</w:t>
      </w:r>
      <w:r w:rsidR="001B4CB1" w:rsidRPr="00A07190">
        <w:rPr>
          <w:vertAlign w:val="subscript"/>
        </w:rPr>
        <w:t>OBUE</w:t>
      </w:r>
      <w:proofErr w:type="spellEnd"/>
      <w:r w:rsidR="00FA62A3" w:rsidRPr="00A07190">
        <w:t xml:space="preserve"> below the lowest frequency, up to </w:t>
      </w:r>
      <w:proofErr w:type="spellStart"/>
      <w:r w:rsidR="001B4CB1" w:rsidRPr="00A07190">
        <w:t>Δf</w:t>
      </w:r>
      <w:r w:rsidR="001B4CB1"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3872AA98" w14:textId="77777777" w:rsidR="00393DFF" w:rsidRPr="00A07190" w:rsidRDefault="00393DFF" w:rsidP="00393DFF">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w:t>
      </w:r>
      <w:r w:rsidR="003D0728" w:rsidRPr="00A07190">
        <w:t>s</w:t>
      </w:r>
      <w:r w:rsidRPr="00A07190">
        <w:t xml:space="preserve"> </w:t>
      </w:r>
      <w:r w:rsidR="003D0728" w:rsidRPr="00A07190">
        <w:t>6.6.2.2-1 to 6.6.2.2-8</w:t>
      </w:r>
      <w:r w:rsidRPr="00A07190">
        <w:t xml:space="preserve"> below, where in this case:</w:t>
      </w:r>
    </w:p>
    <w:p w14:paraId="220760E3" w14:textId="77777777" w:rsidR="00393DFF" w:rsidRPr="00A07190" w:rsidRDefault="00393DFF" w:rsidP="00393DF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101CABE0" w14:textId="77777777" w:rsidR="00393DFF" w:rsidRPr="00A07190" w:rsidRDefault="00393DFF" w:rsidP="00393DF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36FA67D3" w14:textId="77777777" w:rsidR="00393DFF" w:rsidRPr="00A07190" w:rsidRDefault="00393DFF" w:rsidP="00393DF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BC4FDA" w:rsidRPr="00A07190">
        <w:t>minus half of the bandwidth of the measuring filter</w:t>
      </w:r>
      <w:r w:rsidRPr="00A07190">
        <w:t>.</w:t>
      </w:r>
    </w:p>
    <w:p w14:paraId="3F6DCD03" w14:textId="77777777" w:rsidR="00393DFF" w:rsidRPr="00A07190" w:rsidRDefault="00393DFF" w:rsidP="00393DFF">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725ED13E" w14:textId="77777777" w:rsidR="003D1E27" w:rsidRPr="00A07190" w:rsidRDefault="003D1E27" w:rsidP="003D1E27">
      <w:pPr>
        <w:pStyle w:val="B1"/>
        <w:ind w:left="0" w:firstLine="0"/>
      </w:pPr>
      <w:r w:rsidRPr="00A07190">
        <w:t>Applicability of Wide Area operating band unwanted emission requirements in Tables 6.6.2.2-1, 6.6.2.2-2a and 6.6.2.2-2b is specified in Table 6.6.2.2-0.</w:t>
      </w:r>
    </w:p>
    <w:p w14:paraId="3A8E199B" w14:textId="77777777" w:rsidR="003D1E27" w:rsidRPr="00A07190" w:rsidRDefault="003D1E27" w:rsidP="003D1E27">
      <w:pPr>
        <w:pStyle w:val="TH"/>
        <w:rPr>
          <w:rFonts w:cs="v5.0.0"/>
        </w:rPr>
      </w:pPr>
      <w:r w:rsidRPr="00A07190">
        <w:lastRenderedPageBreak/>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469EB54" w14:textId="77777777" w:rsidTr="00DB5A3A">
        <w:trPr>
          <w:cantSplit/>
          <w:jc w:val="center"/>
        </w:trPr>
        <w:tc>
          <w:tcPr>
            <w:tcW w:w="2127" w:type="dxa"/>
          </w:tcPr>
          <w:p w14:paraId="7879204E" w14:textId="77777777" w:rsidR="003D1E27" w:rsidRPr="00A07190" w:rsidRDefault="003D1E27" w:rsidP="00DB5A3A">
            <w:pPr>
              <w:pStyle w:val="TAH"/>
              <w:rPr>
                <w:rFonts w:cs="Arial"/>
                <w:szCs w:val="18"/>
              </w:rPr>
            </w:pPr>
            <w:r w:rsidRPr="00A07190">
              <w:rPr>
                <w:rFonts w:cs="Arial"/>
                <w:szCs w:val="18"/>
              </w:rPr>
              <w:t>NR Band operation</w:t>
            </w:r>
          </w:p>
        </w:tc>
        <w:tc>
          <w:tcPr>
            <w:tcW w:w="2976" w:type="dxa"/>
          </w:tcPr>
          <w:p w14:paraId="59D937BC" w14:textId="77777777" w:rsidR="003D1E27" w:rsidRPr="00A07190" w:rsidRDefault="003D1E27" w:rsidP="00DB5A3A">
            <w:pPr>
              <w:pStyle w:val="TAH"/>
              <w:rPr>
                <w:rFonts w:cs="Arial"/>
                <w:szCs w:val="18"/>
              </w:rPr>
            </w:pPr>
            <w:r w:rsidRPr="00A07190">
              <w:rPr>
                <w:rFonts w:cs="Arial"/>
                <w:szCs w:val="18"/>
              </w:rPr>
              <w:t>Standalone NB-IoT carrier adjacent to the BS RF bandwidth edge</w:t>
            </w:r>
          </w:p>
        </w:tc>
        <w:tc>
          <w:tcPr>
            <w:tcW w:w="3455" w:type="dxa"/>
          </w:tcPr>
          <w:p w14:paraId="7D3C1A9C" w14:textId="77777777" w:rsidR="003D1E27" w:rsidRPr="00A07190" w:rsidRDefault="003D1E27" w:rsidP="00DB5A3A">
            <w:pPr>
              <w:pStyle w:val="TAH"/>
              <w:rPr>
                <w:rFonts w:cs="Arial"/>
                <w:szCs w:val="18"/>
              </w:rPr>
            </w:pPr>
            <w:r w:rsidRPr="00A07190">
              <w:rPr>
                <w:rFonts w:cs="Arial"/>
                <w:szCs w:val="18"/>
              </w:rPr>
              <w:t>UTRA or GSM supported (NOTE 1)</w:t>
            </w:r>
          </w:p>
        </w:tc>
        <w:tc>
          <w:tcPr>
            <w:tcW w:w="1430" w:type="dxa"/>
          </w:tcPr>
          <w:p w14:paraId="05D5C16B" w14:textId="77777777" w:rsidR="003D1E27" w:rsidRPr="00A07190" w:rsidRDefault="003D1E27" w:rsidP="00DB5A3A">
            <w:pPr>
              <w:pStyle w:val="TAH"/>
              <w:rPr>
                <w:rFonts w:cs="Arial"/>
              </w:rPr>
            </w:pPr>
            <w:r w:rsidRPr="00A07190">
              <w:rPr>
                <w:rFonts w:cs="Arial"/>
                <w:szCs w:val="18"/>
              </w:rPr>
              <w:t>Applicable requirement table</w:t>
            </w:r>
          </w:p>
        </w:tc>
      </w:tr>
      <w:tr w:rsidR="001A1CD0" w:rsidRPr="00A07190" w14:paraId="18ECE25A" w14:textId="77777777" w:rsidTr="00DB5A3A">
        <w:trPr>
          <w:cantSplit/>
          <w:jc w:val="center"/>
        </w:trPr>
        <w:tc>
          <w:tcPr>
            <w:tcW w:w="2127" w:type="dxa"/>
          </w:tcPr>
          <w:p w14:paraId="1E75DDF8" w14:textId="77777777" w:rsidR="003D1E27" w:rsidRPr="00A07190" w:rsidRDefault="003D1E27" w:rsidP="00DB5A3A">
            <w:pPr>
              <w:pStyle w:val="TAH"/>
              <w:rPr>
                <w:rFonts w:cs="Arial"/>
                <w:b w:val="0"/>
                <w:szCs w:val="18"/>
              </w:rPr>
            </w:pPr>
            <w:r w:rsidRPr="00A07190">
              <w:rPr>
                <w:rFonts w:cs="Arial"/>
                <w:b w:val="0"/>
                <w:szCs w:val="18"/>
              </w:rPr>
              <w:t>None</w:t>
            </w:r>
          </w:p>
        </w:tc>
        <w:tc>
          <w:tcPr>
            <w:tcW w:w="2976" w:type="dxa"/>
          </w:tcPr>
          <w:p w14:paraId="2AD12EAA" w14:textId="77777777" w:rsidR="003D1E27" w:rsidRPr="00A07190" w:rsidRDefault="003D1E27" w:rsidP="00DB5A3A">
            <w:pPr>
              <w:pStyle w:val="TAH"/>
              <w:rPr>
                <w:rFonts w:cs="Arial"/>
                <w:b w:val="0"/>
                <w:szCs w:val="18"/>
              </w:rPr>
            </w:pPr>
            <w:r w:rsidRPr="00A07190">
              <w:rPr>
                <w:rFonts w:cs="Arial"/>
                <w:b w:val="0"/>
                <w:szCs w:val="18"/>
              </w:rPr>
              <w:t>Y/N</w:t>
            </w:r>
          </w:p>
        </w:tc>
        <w:tc>
          <w:tcPr>
            <w:tcW w:w="3455" w:type="dxa"/>
          </w:tcPr>
          <w:p w14:paraId="35F7F2BF" w14:textId="77777777" w:rsidR="003D1E27" w:rsidRPr="00A07190" w:rsidRDefault="003D1E27" w:rsidP="00DB5A3A">
            <w:pPr>
              <w:pStyle w:val="TAH"/>
              <w:rPr>
                <w:rFonts w:cs="Arial"/>
                <w:b w:val="0"/>
                <w:szCs w:val="18"/>
              </w:rPr>
            </w:pPr>
            <w:r w:rsidRPr="00A07190">
              <w:rPr>
                <w:rFonts w:cs="Arial"/>
                <w:b w:val="0"/>
                <w:szCs w:val="18"/>
              </w:rPr>
              <w:t>Y/N</w:t>
            </w:r>
          </w:p>
        </w:tc>
        <w:tc>
          <w:tcPr>
            <w:tcW w:w="1430" w:type="dxa"/>
          </w:tcPr>
          <w:p w14:paraId="04284BB4" w14:textId="77777777" w:rsidR="003D1E27" w:rsidRPr="00A07190" w:rsidRDefault="003D1E27" w:rsidP="00DB5A3A">
            <w:pPr>
              <w:pStyle w:val="TAH"/>
              <w:rPr>
                <w:rFonts w:cs="Arial"/>
                <w:b w:val="0"/>
                <w:szCs w:val="18"/>
              </w:rPr>
            </w:pPr>
            <w:r w:rsidRPr="00A07190">
              <w:rPr>
                <w:rFonts w:cs="Arial"/>
                <w:b w:val="0"/>
              </w:rPr>
              <w:t>6.6.2.2-1</w:t>
            </w:r>
          </w:p>
        </w:tc>
      </w:tr>
      <w:tr w:rsidR="001A1CD0" w:rsidRPr="00A07190" w14:paraId="32150848" w14:textId="77777777" w:rsidTr="00DB5A3A">
        <w:trPr>
          <w:cantSplit/>
          <w:jc w:val="center"/>
        </w:trPr>
        <w:tc>
          <w:tcPr>
            <w:tcW w:w="2127" w:type="dxa"/>
          </w:tcPr>
          <w:p w14:paraId="52B465BE" w14:textId="77777777" w:rsidR="003D1E27" w:rsidRPr="00A07190" w:rsidRDefault="00710379" w:rsidP="00DB5A3A">
            <w:pPr>
              <w:pStyle w:val="TAC"/>
              <w:rPr>
                <w:rFonts w:cs="Arial"/>
                <w:szCs w:val="18"/>
              </w:rPr>
            </w:pPr>
            <w:r w:rsidRPr="00A07190">
              <w:rPr>
                <w:rFonts w:cs="Arial"/>
                <w:szCs w:val="18"/>
              </w:rPr>
              <w:t xml:space="preserve">In certain regions (NOTE 2), bands </w:t>
            </w:r>
            <w:r w:rsidR="003D1E27" w:rsidRPr="00A07190">
              <w:rPr>
                <w:rFonts w:cs="Arial"/>
                <w:szCs w:val="18"/>
              </w:rPr>
              <w:t>3</w:t>
            </w:r>
            <w:r w:rsidRPr="00A07190">
              <w:rPr>
                <w:rFonts w:cs="Arial"/>
                <w:szCs w:val="18"/>
              </w:rPr>
              <w:t xml:space="preserve">, </w:t>
            </w:r>
            <w:r w:rsidR="003D1E27" w:rsidRPr="00A07190">
              <w:rPr>
                <w:rFonts w:cs="Arial"/>
                <w:szCs w:val="18"/>
              </w:rPr>
              <w:t>8</w:t>
            </w:r>
          </w:p>
        </w:tc>
        <w:tc>
          <w:tcPr>
            <w:tcW w:w="2976" w:type="dxa"/>
          </w:tcPr>
          <w:p w14:paraId="6DB01C10" w14:textId="77777777" w:rsidR="003D1E27" w:rsidRPr="00A07190" w:rsidRDefault="003D1E27" w:rsidP="00DB5A3A">
            <w:pPr>
              <w:pStyle w:val="TAC"/>
              <w:rPr>
                <w:rFonts w:cs="Arial"/>
                <w:szCs w:val="18"/>
              </w:rPr>
            </w:pPr>
            <w:r w:rsidRPr="00A07190">
              <w:rPr>
                <w:rFonts w:cs="Arial"/>
                <w:szCs w:val="18"/>
              </w:rPr>
              <w:t>N</w:t>
            </w:r>
          </w:p>
        </w:tc>
        <w:tc>
          <w:tcPr>
            <w:tcW w:w="3455" w:type="dxa"/>
          </w:tcPr>
          <w:p w14:paraId="18317D3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3D9C5927" w14:textId="77777777" w:rsidR="003D1E27" w:rsidRPr="00A07190" w:rsidRDefault="003D1E27" w:rsidP="00DB5A3A">
            <w:pPr>
              <w:pStyle w:val="TAC"/>
              <w:rPr>
                <w:rFonts w:cs="Arial"/>
              </w:rPr>
            </w:pPr>
            <w:r w:rsidRPr="00A07190">
              <w:rPr>
                <w:rFonts w:cs="Arial"/>
              </w:rPr>
              <w:t>6.6.2.2-1</w:t>
            </w:r>
          </w:p>
        </w:tc>
      </w:tr>
      <w:tr w:rsidR="001A1CD0" w:rsidRPr="00A07190" w14:paraId="1CAC2F0D" w14:textId="77777777" w:rsidTr="00DB5A3A">
        <w:trPr>
          <w:cantSplit/>
          <w:jc w:val="center"/>
        </w:trPr>
        <w:tc>
          <w:tcPr>
            <w:tcW w:w="2127" w:type="dxa"/>
          </w:tcPr>
          <w:p w14:paraId="6BEB8733" w14:textId="77777777" w:rsidR="003D1E27" w:rsidRPr="00A07190" w:rsidRDefault="003D1E27" w:rsidP="00DB5A3A">
            <w:pPr>
              <w:pStyle w:val="TAC"/>
              <w:rPr>
                <w:rFonts w:cs="Arial"/>
                <w:szCs w:val="18"/>
              </w:rPr>
            </w:pPr>
            <w:r w:rsidRPr="00A07190">
              <w:rPr>
                <w:rFonts w:cs="Arial"/>
                <w:szCs w:val="18"/>
              </w:rPr>
              <w:t>Any</w:t>
            </w:r>
          </w:p>
        </w:tc>
        <w:tc>
          <w:tcPr>
            <w:tcW w:w="2976" w:type="dxa"/>
          </w:tcPr>
          <w:p w14:paraId="45AE8F96" w14:textId="77777777" w:rsidR="003D1E27" w:rsidRPr="00A07190" w:rsidRDefault="003D1E27" w:rsidP="00DB5A3A">
            <w:pPr>
              <w:pStyle w:val="TAC"/>
              <w:rPr>
                <w:rFonts w:cs="Arial"/>
                <w:szCs w:val="18"/>
              </w:rPr>
            </w:pPr>
            <w:r w:rsidRPr="00A07190">
              <w:rPr>
                <w:rFonts w:cs="Arial"/>
                <w:szCs w:val="18"/>
              </w:rPr>
              <w:t>Y</w:t>
            </w:r>
          </w:p>
        </w:tc>
        <w:tc>
          <w:tcPr>
            <w:tcW w:w="3455" w:type="dxa"/>
          </w:tcPr>
          <w:p w14:paraId="54C7423C"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B44E257" w14:textId="77777777" w:rsidR="003D1E27" w:rsidRPr="00A07190" w:rsidRDefault="003D1E27" w:rsidP="00DB5A3A">
            <w:pPr>
              <w:pStyle w:val="TAC"/>
              <w:rPr>
                <w:rFonts w:cs="Arial"/>
              </w:rPr>
            </w:pPr>
            <w:r w:rsidRPr="00A07190">
              <w:rPr>
                <w:rFonts w:cs="Arial"/>
              </w:rPr>
              <w:t>6.6.2.2-1</w:t>
            </w:r>
          </w:p>
        </w:tc>
      </w:tr>
      <w:tr w:rsidR="001A1CD0" w:rsidRPr="00A07190" w14:paraId="2B432B21" w14:textId="77777777" w:rsidTr="00DB5A3A">
        <w:trPr>
          <w:cantSplit/>
          <w:jc w:val="center"/>
        </w:trPr>
        <w:tc>
          <w:tcPr>
            <w:tcW w:w="2127" w:type="dxa"/>
          </w:tcPr>
          <w:p w14:paraId="1495BA8D" w14:textId="77777777" w:rsidR="003D1E27" w:rsidRPr="00A07190" w:rsidRDefault="003D1E27" w:rsidP="00DB5A3A">
            <w:pPr>
              <w:pStyle w:val="TAC"/>
              <w:rPr>
                <w:rFonts w:cs="Arial"/>
                <w:szCs w:val="18"/>
              </w:rPr>
            </w:pPr>
            <w:r w:rsidRPr="00A07190">
              <w:rPr>
                <w:rFonts w:cs="Arial"/>
                <w:szCs w:val="18"/>
              </w:rPr>
              <w:t xml:space="preserve">Any below 1GHz except </w:t>
            </w:r>
            <w:r w:rsidR="00710379" w:rsidRPr="00A07190">
              <w:t xml:space="preserve">for, in certain regions (NOTE 2), band </w:t>
            </w:r>
            <w:r w:rsidRPr="00A07190">
              <w:rPr>
                <w:rFonts w:cs="Arial"/>
                <w:szCs w:val="18"/>
              </w:rPr>
              <w:t>8</w:t>
            </w:r>
          </w:p>
        </w:tc>
        <w:tc>
          <w:tcPr>
            <w:tcW w:w="2976" w:type="dxa"/>
          </w:tcPr>
          <w:p w14:paraId="4F2268DF" w14:textId="77777777" w:rsidR="003D1E27" w:rsidRPr="00A07190" w:rsidRDefault="003D1E27" w:rsidP="00DB5A3A">
            <w:pPr>
              <w:pStyle w:val="TAC"/>
              <w:rPr>
                <w:rFonts w:cs="Arial"/>
                <w:szCs w:val="18"/>
              </w:rPr>
            </w:pPr>
            <w:r w:rsidRPr="00A07190">
              <w:rPr>
                <w:rFonts w:cs="Arial"/>
                <w:szCs w:val="18"/>
              </w:rPr>
              <w:t>N</w:t>
            </w:r>
          </w:p>
        </w:tc>
        <w:tc>
          <w:tcPr>
            <w:tcW w:w="3455" w:type="dxa"/>
          </w:tcPr>
          <w:p w14:paraId="761E0EF2"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A30553E" w14:textId="77777777" w:rsidR="003D1E27" w:rsidRPr="00A07190" w:rsidRDefault="003D1E27" w:rsidP="00DB5A3A">
            <w:pPr>
              <w:pStyle w:val="TAC"/>
              <w:rPr>
                <w:rFonts w:cs="Arial"/>
              </w:rPr>
            </w:pPr>
            <w:r w:rsidRPr="00A07190">
              <w:rPr>
                <w:rFonts w:cs="Arial"/>
              </w:rPr>
              <w:t>6.6.2.2-2a</w:t>
            </w:r>
          </w:p>
        </w:tc>
      </w:tr>
      <w:tr w:rsidR="001A1CD0" w:rsidRPr="00A07190" w14:paraId="7482C851" w14:textId="77777777" w:rsidTr="00DB5A3A">
        <w:trPr>
          <w:cantSplit/>
          <w:jc w:val="center"/>
        </w:trPr>
        <w:tc>
          <w:tcPr>
            <w:tcW w:w="2127" w:type="dxa"/>
          </w:tcPr>
          <w:p w14:paraId="4ADA515A" w14:textId="77777777" w:rsidR="003D1E27" w:rsidRPr="00A07190" w:rsidRDefault="003D1E27" w:rsidP="00DB5A3A">
            <w:pPr>
              <w:pStyle w:val="TAC"/>
              <w:rPr>
                <w:rFonts w:cs="Arial"/>
                <w:szCs w:val="18"/>
              </w:rPr>
            </w:pPr>
            <w:r w:rsidRPr="00A07190">
              <w:rPr>
                <w:rFonts w:cs="Arial"/>
                <w:szCs w:val="18"/>
              </w:rPr>
              <w:t xml:space="preserve">Any above 1GHz except </w:t>
            </w:r>
            <w:r w:rsidR="00710379" w:rsidRPr="00A07190">
              <w:rPr>
                <w:rFonts w:cs="Arial"/>
                <w:szCs w:val="18"/>
              </w:rPr>
              <w:t xml:space="preserve">for, in certain regions (NOTE 2), band </w:t>
            </w:r>
            <w:r w:rsidRPr="00A07190">
              <w:rPr>
                <w:rFonts w:cs="Arial"/>
                <w:szCs w:val="18"/>
              </w:rPr>
              <w:t>3</w:t>
            </w:r>
          </w:p>
        </w:tc>
        <w:tc>
          <w:tcPr>
            <w:tcW w:w="2976" w:type="dxa"/>
          </w:tcPr>
          <w:p w14:paraId="346FC4A9" w14:textId="77777777" w:rsidR="003D1E27" w:rsidRPr="00A07190" w:rsidRDefault="003D1E27" w:rsidP="00DB5A3A">
            <w:pPr>
              <w:pStyle w:val="TAC"/>
              <w:rPr>
                <w:rFonts w:cs="Arial"/>
                <w:szCs w:val="18"/>
              </w:rPr>
            </w:pPr>
            <w:r w:rsidRPr="00A07190">
              <w:rPr>
                <w:rFonts w:cs="Arial"/>
                <w:szCs w:val="18"/>
              </w:rPr>
              <w:t>N</w:t>
            </w:r>
          </w:p>
        </w:tc>
        <w:tc>
          <w:tcPr>
            <w:tcW w:w="3455" w:type="dxa"/>
          </w:tcPr>
          <w:p w14:paraId="3ED84E8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0B486CCE" w14:textId="77777777" w:rsidR="003D1E27" w:rsidRPr="00A07190" w:rsidRDefault="003D1E27" w:rsidP="00DB5A3A">
            <w:pPr>
              <w:pStyle w:val="TAC"/>
              <w:rPr>
                <w:rFonts w:cs="Arial"/>
              </w:rPr>
            </w:pPr>
            <w:r w:rsidRPr="00A07190">
              <w:rPr>
                <w:rFonts w:cs="Arial"/>
              </w:rPr>
              <w:t>6.6.2.2-2b</w:t>
            </w:r>
          </w:p>
        </w:tc>
      </w:tr>
      <w:tr w:rsidR="006625A6" w:rsidRPr="00A07190" w14:paraId="120672B0" w14:textId="77777777" w:rsidTr="00DB5A3A">
        <w:trPr>
          <w:cantSplit/>
          <w:jc w:val="center"/>
        </w:trPr>
        <w:tc>
          <w:tcPr>
            <w:tcW w:w="9988" w:type="dxa"/>
            <w:gridSpan w:val="4"/>
          </w:tcPr>
          <w:p w14:paraId="584BAF14" w14:textId="77777777" w:rsidR="00710379" w:rsidRPr="00A07190" w:rsidRDefault="003D1E27" w:rsidP="00710379">
            <w:pPr>
              <w:pStyle w:val="TAN"/>
            </w:pPr>
            <w:r w:rsidRPr="00A07190">
              <w:t>NOTE 1:</w:t>
            </w:r>
            <w:r w:rsidRPr="00A07190">
              <w:tab/>
              <w:t>NR operation with UTRA or GSM is not supported in this specification.</w:t>
            </w:r>
          </w:p>
          <w:p w14:paraId="6A888295" w14:textId="77777777" w:rsidR="003D1E27" w:rsidRPr="00A07190" w:rsidRDefault="00710379" w:rsidP="00710379">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1C6A7446" w14:textId="77777777" w:rsidR="003D1E27" w:rsidRPr="00A07190" w:rsidRDefault="003D1E27" w:rsidP="008B30A8"/>
    <w:p w14:paraId="3AFB6CF5" w14:textId="236D8CE4" w:rsidR="00DE2ED6" w:rsidRPr="00A07190" w:rsidRDefault="00DE2ED6" w:rsidP="00D00123">
      <w:pPr>
        <w:pStyle w:val="TH"/>
        <w:rPr>
          <w:rFonts w:cs="v5.0.0"/>
        </w:rPr>
      </w:pPr>
      <w:r w:rsidRPr="00A07190">
        <w:t xml:space="preserve">Table 6.6.2.2-1: </w:t>
      </w:r>
      <w:ins w:id="140" w:author="Ericsson" w:date="2021-01-15T10:41:00Z">
        <w:r w:rsidR="007A3989">
          <w:t>Wide Area BS</w:t>
        </w:r>
      </w:ins>
      <w:ins w:id="141" w:author="Ericsson" w:date="2021-01-15T09:53:00Z">
        <w:r w:rsidR="000B391F" w:rsidRPr="00A07190">
          <w:t xml:space="preserve"> operating band unwanted emission mask (UEM) </w:t>
        </w:r>
        <w:r w:rsidR="000B391F">
          <w:t>in</w:t>
        </w:r>
        <w:r w:rsidR="000B391F" w:rsidRPr="00A07190">
          <w:t xml:space="preserve"> BC2 </w:t>
        </w:r>
        <w:r w:rsidR="000B391F">
          <w:t xml:space="preserve">bands applicable </w:t>
        </w:r>
        <w:r w:rsidR="000B391F" w:rsidRPr="00A07190">
          <w:t>for</w:t>
        </w:r>
        <w:r w:rsidR="000B391F">
          <w:t>:</w:t>
        </w:r>
        <w:r w:rsidR="000B391F" w:rsidRPr="00A07190">
          <w:t xml:space="preserve"> BS not supporting NR</w:t>
        </w:r>
        <w:r w:rsidR="000B391F">
          <w:t>;</w:t>
        </w:r>
        <w:r w:rsidR="000B391F" w:rsidRPr="00A07190">
          <w:t xml:space="preserve"> BS operating in Band 3 or 8</w:t>
        </w:r>
        <w:r w:rsidR="000B391F" w:rsidRPr="00A07190">
          <w:rPr>
            <w:rFonts w:cs="Arial"/>
            <w:szCs w:val="18"/>
          </w:rPr>
          <w:t xml:space="preserve"> in Europe</w:t>
        </w:r>
        <w:r w:rsidR="000B391F">
          <w:rPr>
            <w:rFonts w:cs="Arial"/>
            <w:szCs w:val="18"/>
          </w:rPr>
          <w:t>;</w:t>
        </w:r>
        <w:r w:rsidR="000B391F" w:rsidRPr="00A07190">
          <w:rPr>
            <w:noProof/>
          </w:rPr>
          <w:t xml:space="preserve"> </w:t>
        </w:r>
      </w:ins>
      <w:ins w:id="142" w:author="Ericsson" w:date="2021-02-02T14:33:00Z">
        <w:r w:rsidR="006E707F">
          <w:rPr>
            <w:noProof/>
          </w:rPr>
          <w:t xml:space="preserve">or </w:t>
        </w:r>
      </w:ins>
      <w:ins w:id="143" w:author="Ericsson" w:date="2021-01-15T09:53:00Z">
        <w:r w:rsidR="000B391F" w:rsidRPr="00A07190">
          <w:rPr>
            <w:noProof/>
          </w:rPr>
          <w:t>BS with standalone NB-IoT at the BS RF bandwidth edge</w:t>
        </w:r>
        <w:r w:rsidR="000B391F">
          <w:rPr>
            <w:noProof/>
          </w:rPr>
          <w:t xml:space="preserve"> </w:t>
        </w:r>
        <w:r w:rsidR="000B391F" w:rsidRPr="00A07190">
          <w:rPr>
            <w:noProof/>
          </w:rPr>
          <w:t>(irrespective of NR support)</w:t>
        </w:r>
      </w:ins>
      <w:del w:id="144" w:author="Ericsson" w:date="2021-01-15T09:53:00Z">
        <w:r w:rsidR="003D0728" w:rsidRPr="00A07190" w:rsidDel="000B391F">
          <w:delText>Wide Area o</w:delText>
        </w:r>
        <w:r w:rsidRPr="00A07190" w:rsidDel="000B391F">
          <w:delText xml:space="preserve">perating band unwanted emission mask (UEM) </w:delText>
        </w:r>
      </w:del>
      <w:del w:id="145" w:author="Ericsson" w:date="2021-01-15T08:38:00Z">
        <w:r w:rsidRPr="00A07190" w:rsidDel="00854E4C">
          <w:delText xml:space="preserve">for </w:delText>
        </w:r>
      </w:del>
      <w:del w:id="146" w:author="Ericsson" w:date="2021-01-15T09:53:00Z">
        <w:r w:rsidRPr="00A07190" w:rsidDel="000B391F">
          <w:delText xml:space="preserve">BC2 </w:delText>
        </w:r>
        <w:r w:rsidR="001B4CB1" w:rsidRPr="00A07190" w:rsidDel="000B391F">
          <w:delText xml:space="preserve">for BS </w:delText>
        </w:r>
        <w:r w:rsidR="001B0126" w:rsidRPr="00A07190" w:rsidDel="000B391F">
          <w:delText>not supporting NR</w:delText>
        </w:r>
      </w:del>
      <w:del w:id="147" w:author="Ericsson" w:date="2021-01-15T08:40:00Z">
        <w:r w:rsidR="00DA3AB9" w:rsidRPr="00A07190" w:rsidDel="00854E4C">
          <w:delText xml:space="preserve"> </w:delText>
        </w:r>
        <w:r w:rsidR="00412467" w:rsidRPr="00A07190" w:rsidDel="00854E4C">
          <w:delText xml:space="preserve">(except </w:delText>
        </w:r>
        <w:r w:rsidR="00B25904" w:rsidRPr="00A07190" w:rsidDel="00854E4C">
          <w:delText>for</w:delText>
        </w:r>
      </w:del>
      <w:del w:id="148" w:author="Ericsson" w:date="2021-01-15T09:53:00Z">
        <w:r w:rsidR="00B25904" w:rsidRPr="00A07190" w:rsidDel="000B391F">
          <w:delText xml:space="preserve"> BS operati</w:delText>
        </w:r>
        <w:r w:rsidR="00412467" w:rsidRPr="00A07190" w:rsidDel="000B391F">
          <w:delText>n</w:delText>
        </w:r>
        <w:r w:rsidR="00B25904" w:rsidRPr="00A07190" w:rsidDel="000B391F">
          <w:delText>g</w:delText>
        </w:r>
        <w:r w:rsidR="00412467" w:rsidRPr="00A07190" w:rsidDel="000B391F">
          <w:delText xml:space="preserve"> in Band 3 or 8</w:delText>
        </w:r>
        <w:r w:rsidR="00710379" w:rsidRPr="00A07190" w:rsidDel="000B391F">
          <w:rPr>
            <w:rFonts w:cs="Arial"/>
            <w:szCs w:val="18"/>
          </w:rPr>
          <w:delText xml:space="preserve"> in Europe</w:delText>
        </w:r>
      </w:del>
      <w:del w:id="149" w:author="Ericsson" w:date="2021-01-15T08:40:00Z">
        <w:r w:rsidR="00412467" w:rsidRPr="00A07190" w:rsidDel="00854E4C">
          <w:delText>)</w:delText>
        </w:r>
        <w:r w:rsidR="002E01C0" w:rsidRPr="00A07190" w:rsidDel="00854E4C">
          <w:rPr>
            <w:noProof/>
          </w:rPr>
          <w:delText xml:space="preserve"> or</w:delText>
        </w:r>
      </w:del>
      <w:del w:id="150" w:author="Ericsson" w:date="2021-01-15T09:53:00Z">
        <w:r w:rsidR="002E01C0" w:rsidRPr="00A07190" w:rsidDel="000B391F">
          <w:rPr>
            <w:noProof/>
          </w:rPr>
          <w:delText xml:space="preserve"> </w:delText>
        </w:r>
      </w:del>
      <w:del w:id="151" w:author="Ericsson" w:date="2021-01-15T08:40:00Z">
        <w:r w:rsidR="002E01C0" w:rsidRPr="00A07190" w:rsidDel="00854E4C">
          <w:rPr>
            <w:noProof/>
          </w:rPr>
          <w:delText xml:space="preserve">(irrespective of NR support) </w:delText>
        </w:r>
      </w:del>
      <w:del w:id="152" w:author="Ericsson" w:date="2021-01-15T09:53:00Z">
        <w:r w:rsidR="002E01C0" w:rsidRPr="00A07190" w:rsidDel="000B391F">
          <w:rPr>
            <w:noProof/>
          </w:rPr>
          <w:delText>BS with standalone NB-IoT at the BS RF bandwidth edge</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704DD4C0" w14:textId="77777777" w:rsidTr="00D31597">
        <w:trPr>
          <w:cantSplit/>
          <w:jc w:val="center"/>
        </w:trPr>
        <w:tc>
          <w:tcPr>
            <w:tcW w:w="1953" w:type="dxa"/>
          </w:tcPr>
          <w:p w14:paraId="5A8FD070"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A3C45EF" w14:textId="77777777" w:rsidR="00DE2ED6" w:rsidRPr="00A07190" w:rsidRDefault="00DE2ED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5553B538" w14:textId="77777777" w:rsidR="00DE2ED6" w:rsidRPr="00A07190" w:rsidRDefault="00DE2ED6" w:rsidP="00DE2ED6">
            <w:pPr>
              <w:pStyle w:val="TAH"/>
              <w:rPr>
                <w:rFonts w:cs="Arial"/>
                <w:lang w:eastAsia="en-US"/>
              </w:rPr>
            </w:pPr>
            <w:r w:rsidRPr="00A07190">
              <w:rPr>
                <w:rFonts w:cs="Arial"/>
                <w:lang w:eastAsia="en-US"/>
              </w:rPr>
              <w:t>Minimum requirement</w:t>
            </w:r>
            <w:r w:rsidR="00393DFF" w:rsidRPr="00A07190">
              <w:rPr>
                <w:rFonts w:cs="Arial"/>
                <w:lang w:eastAsia="en-US"/>
              </w:rPr>
              <w:t xml:space="preserve"> (Note 2</w:t>
            </w:r>
            <w:r w:rsidR="003B5B3F" w:rsidRPr="00A07190">
              <w:rPr>
                <w:rFonts w:cs="Arial"/>
                <w:lang w:eastAsia="en-US"/>
              </w:rPr>
              <w:t>,</w:t>
            </w:r>
            <w:r w:rsidR="000D6F0F" w:rsidRPr="00A07190">
              <w:rPr>
                <w:rFonts w:cs="Arial"/>
                <w:lang w:eastAsia="zh-CN"/>
              </w:rPr>
              <w:t xml:space="preserve"> 3)</w:t>
            </w:r>
          </w:p>
        </w:tc>
        <w:tc>
          <w:tcPr>
            <w:tcW w:w="1430" w:type="dxa"/>
          </w:tcPr>
          <w:p w14:paraId="075C058E"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1C4708E" w14:textId="77777777" w:rsidTr="00D31597">
        <w:trPr>
          <w:cantSplit/>
          <w:jc w:val="center"/>
        </w:trPr>
        <w:tc>
          <w:tcPr>
            <w:tcW w:w="1953" w:type="dxa"/>
          </w:tcPr>
          <w:p w14:paraId="74E7C47B"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7A6990E6" w14:textId="77777777" w:rsidR="00DE2ED6" w:rsidRPr="00A07190" w:rsidRDefault="00DE2ED6" w:rsidP="00DE2ED6">
            <w:pPr>
              <w:pStyle w:val="TAC"/>
              <w:rPr>
                <w:rFonts w:cs="v5.0.0"/>
                <w:lang w:eastAsia="en-US"/>
              </w:rPr>
            </w:pPr>
            <w:r w:rsidRPr="00A07190">
              <w:rPr>
                <w:rFonts w:cs="v5.0.0"/>
                <w:lang w:eastAsia="en-US"/>
              </w:rPr>
              <w:t>(Note 1)</w:t>
            </w:r>
          </w:p>
        </w:tc>
        <w:tc>
          <w:tcPr>
            <w:tcW w:w="2976" w:type="dxa"/>
          </w:tcPr>
          <w:p w14:paraId="3EE8CF40"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215 MHz </w:t>
            </w:r>
          </w:p>
        </w:tc>
        <w:tc>
          <w:tcPr>
            <w:tcW w:w="3455" w:type="dxa"/>
          </w:tcPr>
          <w:p w14:paraId="0463A24B" w14:textId="77777777" w:rsidR="00DE2ED6" w:rsidRPr="00A07190" w:rsidRDefault="00DE2ED6" w:rsidP="00DE2ED6">
            <w:pPr>
              <w:pStyle w:val="TAC"/>
              <w:rPr>
                <w:rFonts w:cs="Arial"/>
                <w:lang w:eastAsia="en-US"/>
              </w:rPr>
            </w:pPr>
            <w:r w:rsidRPr="00A07190">
              <w:rPr>
                <w:rFonts w:cs="Arial"/>
                <w:lang w:eastAsia="en-US"/>
              </w:rPr>
              <w:t>-14 dBm</w:t>
            </w:r>
          </w:p>
        </w:tc>
        <w:tc>
          <w:tcPr>
            <w:tcW w:w="1430" w:type="dxa"/>
          </w:tcPr>
          <w:p w14:paraId="7D55DB21"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D685D82" w14:textId="77777777" w:rsidTr="00D31597">
        <w:trPr>
          <w:cantSplit/>
          <w:jc w:val="center"/>
        </w:trPr>
        <w:tc>
          <w:tcPr>
            <w:tcW w:w="1953" w:type="dxa"/>
          </w:tcPr>
          <w:p w14:paraId="481EE342" w14:textId="77777777" w:rsidR="00DE2ED6" w:rsidRPr="00A07190" w:rsidRDefault="00DE2ED6" w:rsidP="00DE2ED6">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6401357D" w14:textId="77777777" w:rsidR="00DE2ED6" w:rsidRPr="00A07190" w:rsidRDefault="00DE2ED6" w:rsidP="00DE2ED6">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015 MHz</w:t>
            </w:r>
          </w:p>
        </w:tc>
        <w:tc>
          <w:tcPr>
            <w:tcW w:w="3455" w:type="dxa"/>
          </w:tcPr>
          <w:p w14:paraId="1D6DE670" w14:textId="77777777" w:rsidR="00DE2ED6" w:rsidRPr="00A07190" w:rsidRDefault="00DE2ED6" w:rsidP="009F5F88">
            <w:pPr>
              <w:pStyle w:val="EQ"/>
              <w:rPr>
                <w:noProof w:val="0"/>
              </w:rPr>
            </w:pPr>
            <w:r w:rsidRPr="00A07190">
              <w:rPr>
                <w:noProof w:val="0"/>
                <w:position w:val="-30"/>
              </w:rPr>
              <w:object w:dxaOrig="3660" w:dyaOrig="720" w14:anchorId="5BD49E62">
                <v:shape id="_x0000_i1036" type="#_x0000_t75" style="width:151.5pt;height:28.8pt" o:ole="" fillcolor="window">
                  <v:imagedata r:id="rId16" o:title=""/>
                </v:shape>
                <o:OLEObject Type="Embed" ProgID="Equation.3" ShapeID="_x0000_i1036" DrawAspect="Content" ObjectID="_1673782156" r:id="rId39"/>
              </w:object>
            </w:r>
            <w:r w:rsidR="00DC4AF4" w:rsidRPr="00A07190">
              <w:rPr>
                <w:rFonts w:ascii="Arial" w:hAnsi="Arial" w:cs="Arial"/>
                <w:noProof w:val="0"/>
                <w:sz w:val="18"/>
              </w:rPr>
              <w:t xml:space="preserve"> (Note 4)</w:t>
            </w:r>
          </w:p>
        </w:tc>
        <w:tc>
          <w:tcPr>
            <w:tcW w:w="1430" w:type="dxa"/>
          </w:tcPr>
          <w:p w14:paraId="1C2E0AFD"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5E4A680B" w14:textId="77777777" w:rsidTr="00D31597">
        <w:trPr>
          <w:cantSplit/>
          <w:jc w:val="center"/>
        </w:trPr>
        <w:tc>
          <w:tcPr>
            <w:tcW w:w="1953" w:type="dxa"/>
          </w:tcPr>
          <w:p w14:paraId="17D816A7" w14:textId="77777777" w:rsidR="00DE2ED6" w:rsidRPr="00A07190" w:rsidRDefault="00DE2ED6" w:rsidP="00DE2ED6">
            <w:pPr>
              <w:pStyle w:val="TAC"/>
              <w:rPr>
                <w:rFonts w:cs="v5.0.0"/>
                <w:lang w:eastAsia="en-US"/>
              </w:rPr>
            </w:pPr>
            <w:r w:rsidRPr="00A07190">
              <w:rPr>
                <w:rFonts w:cs="v5.0.0"/>
                <w:lang w:eastAsia="en-US"/>
              </w:rPr>
              <w:t xml:space="preserve">(Note </w:t>
            </w:r>
            <w:r w:rsidR="00A37268" w:rsidRPr="00A07190">
              <w:rPr>
                <w:rFonts w:cs="v5.0.0"/>
                <w:lang w:eastAsia="zh-CN"/>
              </w:rPr>
              <w:t>6</w:t>
            </w:r>
            <w:r w:rsidRPr="00A07190">
              <w:rPr>
                <w:rFonts w:cs="v5.0.0"/>
                <w:lang w:eastAsia="en-US"/>
              </w:rPr>
              <w:t>)</w:t>
            </w:r>
          </w:p>
        </w:tc>
        <w:tc>
          <w:tcPr>
            <w:tcW w:w="2976" w:type="dxa"/>
          </w:tcPr>
          <w:p w14:paraId="57E9B0A6" w14:textId="77777777" w:rsidR="00DE2ED6" w:rsidRPr="00A07190" w:rsidRDefault="00DE2ED6" w:rsidP="00DE2ED6">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5 MHz </w:t>
            </w:r>
          </w:p>
        </w:tc>
        <w:tc>
          <w:tcPr>
            <w:tcW w:w="3455" w:type="dxa"/>
          </w:tcPr>
          <w:p w14:paraId="3B2AC20C" w14:textId="77777777" w:rsidR="00DE2ED6" w:rsidRPr="00A07190" w:rsidRDefault="00DE2ED6" w:rsidP="00DE2ED6">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726315DB"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10E5734" w14:textId="77777777" w:rsidTr="00D31597">
        <w:trPr>
          <w:cantSplit/>
          <w:jc w:val="center"/>
        </w:trPr>
        <w:tc>
          <w:tcPr>
            <w:tcW w:w="1953" w:type="dxa"/>
          </w:tcPr>
          <w:p w14:paraId="67866701" w14:textId="77777777" w:rsidR="00E648BC" w:rsidRPr="00A07190" w:rsidRDefault="00DE2ED6" w:rsidP="00E648BC">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2A2A789E" w14:textId="77777777" w:rsidR="00DE2ED6" w:rsidRPr="00A07190" w:rsidRDefault="00E648BC" w:rsidP="00E648BC">
            <w:pPr>
              <w:pStyle w:val="TAC"/>
              <w:rPr>
                <w:rFonts w:cs="v5.0.0"/>
                <w:lang w:val="sv-FI" w:eastAsia="en-US"/>
              </w:rPr>
            </w:pPr>
            <w:r w:rsidRPr="00A07190">
              <w:rPr>
                <w:rFonts w:cs="Arial"/>
                <w:lang w:val="sv-FI" w:eastAsia="en-US"/>
              </w:rPr>
              <w:t>min(</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w:t>
            </w:r>
            <w:r w:rsidR="00DE2ED6" w:rsidRPr="00A07190">
              <w:rPr>
                <w:rFonts w:cs="Arial"/>
                <w:lang w:val="sv-FI" w:eastAsia="en-US"/>
              </w:rPr>
              <w:t>10 MHz</w:t>
            </w:r>
            <w:r w:rsidRPr="00A07190">
              <w:rPr>
                <w:rFonts w:cs="Arial"/>
                <w:lang w:val="sv-FI" w:eastAsia="en-US"/>
              </w:rPr>
              <w:t>)</w:t>
            </w:r>
            <w:r w:rsidR="00DE2ED6" w:rsidRPr="00A07190">
              <w:rPr>
                <w:rFonts w:cs="Arial"/>
                <w:lang w:val="sv-FI" w:eastAsia="en-US"/>
              </w:rPr>
              <w:t xml:space="preserve"> </w:t>
            </w:r>
          </w:p>
        </w:tc>
        <w:tc>
          <w:tcPr>
            <w:tcW w:w="2976" w:type="dxa"/>
          </w:tcPr>
          <w:p w14:paraId="3A62046A" w14:textId="77777777" w:rsidR="00DE2ED6" w:rsidRPr="00A07190" w:rsidRDefault="00DE2ED6" w:rsidP="00DE2ED6">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00E648BC" w:rsidRPr="00A07190">
              <w:rPr>
                <w:rFonts w:cs="v5.0.0"/>
                <w:lang w:val="sv-FI" w:eastAsia="en-US"/>
              </w:rPr>
              <w:t>min(</w:t>
            </w:r>
            <w:proofErr w:type="spellStart"/>
            <w:r w:rsidR="00E648BC" w:rsidRPr="00A07190">
              <w:rPr>
                <w:rFonts w:cs="v5.0.0"/>
                <w:lang w:val="sv-FI" w:eastAsia="en-US"/>
              </w:rPr>
              <w:t>f_offset</w:t>
            </w:r>
            <w:r w:rsidR="00E648BC" w:rsidRPr="00A07190">
              <w:rPr>
                <w:rFonts w:cs="v5.0.0"/>
                <w:vertAlign w:val="subscript"/>
                <w:lang w:val="sv-FI" w:eastAsia="en-US"/>
              </w:rPr>
              <w:t>max</w:t>
            </w:r>
            <w:proofErr w:type="spellEnd"/>
            <w:r w:rsidR="00E648BC" w:rsidRPr="00A07190">
              <w:rPr>
                <w:rFonts w:cs="v5.0.0"/>
                <w:lang w:val="sv-FI" w:eastAsia="en-US"/>
              </w:rPr>
              <w:t xml:space="preserve">, </w:t>
            </w:r>
            <w:r w:rsidRPr="00A07190">
              <w:rPr>
                <w:rFonts w:cs="v5.0.0"/>
                <w:lang w:val="sv-FI" w:eastAsia="en-US"/>
              </w:rPr>
              <w:t>10.5 MHz</w:t>
            </w:r>
            <w:r w:rsidR="00E648BC" w:rsidRPr="00A07190">
              <w:rPr>
                <w:rFonts w:cs="v5.0.0"/>
                <w:lang w:val="sv-FI" w:eastAsia="en-US"/>
              </w:rPr>
              <w:t>)</w:t>
            </w:r>
          </w:p>
        </w:tc>
        <w:tc>
          <w:tcPr>
            <w:tcW w:w="3455" w:type="dxa"/>
          </w:tcPr>
          <w:p w14:paraId="5D502721" w14:textId="77777777" w:rsidR="00DE2ED6" w:rsidRPr="00A07190" w:rsidRDefault="00DE2ED6" w:rsidP="00DE2ED6">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6FA07E9"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1A1CD0" w:rsidRPr="00A07190" w14:paraId="1D6A660A" w14:textId="77777777" w:rsidTr="00D31597">
        <w:trPr>
          <w:cantSplit/>
          <w:jc w:val="center"/>
        </w:trPr>
        <w:tc>
          <w:tcPr>
            <w:tcW w:w="1953" w:type="dxa"/>
          </w:tcPr>
          <w:p w14:paraId="3E342C66" w14:textId="77777777" w:rsidR="00DE2ED6" w:rsidRPr="00A07190" w:rsidRDefault="00DE2ED6" w:rsidP="00DE2ED6">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2981BF8" w14:textId="77777777" w:rsidR="00DE2ED6" w:rsidRPr="00A07190" w:rsidRDefault="00DE2ED6" w:rsidP="00DE2ED6">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5075EDE8" w14:textId="77777777" w:rsidR="00DE2ED6" w:rsidRPr="00A07190" w:rsidRDefault="00DE2ED6" w:rsidP="00DE2ED6">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5734BE03"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DE2ED6" w:rsidRPr="00A07190" w14:paraId="1752287C" w14:textId="77777777" w:rsidTr="00D31597">
        <w:trPr>
          <w:cantSplit/>
          <w:jc w:val="center"/>
        </w:trPr>
        <w:tc>
          <w:tcPr>
            <w:tcW w:w="9814" w:type="dxa"/>
            <w:gridSpan w:val="4"/>
          </w:tcPr>
          <w:p w14:paraId="15D94528" w14:textId="77777777" w:rsidR="00393DFF" w:rsidRPr="00A07190" w:rsidRDefault="00DE2ED6" w:rsidP="00DC4AF4">
            <w:pPr>
              <w:pStyle w:val="TAN"/>
              <w:rPr>
                <w:lang w:eastAsia="en-US"/>
              </w:rPr>
            </w:pPr>
            <w:r w:rsidRPr="00A07190">
              <w:rPr>
                <w:lang w:eastAsia="en-US"/>
              </w:rPr>
              <w:t>NOTE 1:</w:t>
            </w:r>
            <w:r w:rsidRPr="00A07190">
              <w:rPr>
                <w:lang w:eastAsia="en-US"/>
              </w:rPr>
              <w:tab/>
              <w:t xml:space="preserve">For operation with a GSM/EDGE </w:t>
            </w:r>
            <w:r w:rsidR="00A37268" w:rsidRPr="00A07190">
              <w:rPr>
                <w:rFonts w:eastAsia="SimSun"/>
                <w:lang w:eastAsia="en-US"/>
              </w:rPr>
              <w:t xml:space="preserve">or standalone NB-IoT </w:t>
            </w:r>
            <w:r w:rsidRPr="00A07190">
              <w:rPr>
                <w:lang w:eastAsia="en-US"/>
              </w:rPr>
              <w:t xml:space="preserve">or an E-UTRA 1.4 or 3 MHz carrier adjacent to the </w:t>
            </w:r>
            <w:r w:rsidR="00C1634F" w:rsidRPr="00A07190">
              <w:rPr>
                <w:lang w:eastAsia="en-US"/>
              </w:rPr>
              <w:t>Base Station RF Bandwidth</w:t>
            </w:r>
            <w:r w:rsidRPr="00A07190">
              <w:rPr>
                <w:lang w:eastAsia="en-US"/>
              </w:rPr>
              <w:t xml:space="preserve">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 xml:space="preserve">f &lt; 0.15 </w:t>
            </w:r>
            <w:proofErr w:type="spellStart"/>
            <w:r w:rsidRPr="00A07190">
              <w:rPr>
                <w:lang w:eastAsia="en-US"/>
              </w:rPr>
              <w:t>MHz.</w:t>
            </w:r>
            <w:proofErr w:type="spellEnd"/>
          </w:p>
          <w:p w14:paraId="4B3ED9DC" w14:textId="77777777" w:rsidR="00DE2ED6" w:rsidRPr="00A07190" w:rsidRDefault="00393DFF" w:rsidP="00DC4AF4">
            <w:pPr>
              <w:pStyle w:val="TAN"/>
              <w:rPr>
                <w:lang w:eastAsia="en-US"/>
              </w:rPr>
            </w:pPr>
            <w:r w:rsidRPr="00A07190">
              <w:rPr>
                <w:lang w:eastAsia="en-US"/>
              </w:rPr>
              <w:t>NOTE 2:</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AB7C00"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DC4AF4" w:rsidRPr="00A07190">
              <w:t xml:space="preserve"> </w:t>
            </w:r>
            <w:r w:rsidR="00DC4AF4" w:rsidRPr="00A07190">
              <w:rPr>
                <w:szCs w:val="18"/>
              </w:rPr>
              <w:t>(f</w:t>
            </w:r>
            <w:r w:rsidR="00DC4AF4" w:rsidRPr="00A07190">
              <w:rPr>
                <w:rFonts w:eastAsia="SimSun"/>
                <w:szCs w:val="18"/>
              </w:rPr>
              <w:t>or</w:t>
            </w:r>
            <w:r w:rsidR="00DC4AF4" w:rsidRPr="00A07190">
              <w:rPr>
                <w:rFonts w:eastAsia="SimSun"/>
              </w:rPr>
              <w:t xml:space="preserve"> MSR BS supporting multi-band operation, either this limit </w:t>
            </w:r>
            <w:r w:rsidR="00DC4AF4" w:rsidRPr="00A07190">
              <w:t xml:space="preserve">or -16dBm/100kHz with correspondingly adjusted </w:t>
            </w:r>
            <w:proofErr w:type="spellStart"/>
            <w:r w:rsidR="00DC4AF4" w:rsidRPr="00A07190">
              <w:t>f_offset</w:t>
            </w:r>
            <w:proofErr w:type="spellEnd"/>
            <w:r w:rsidR="00DC4AF4" w:rsidRPr="00A07190">
              <w:t xml:space="preserve"> shall apply </w:t>
            </w:r>
            <w:r w:rsidR="00DC4AF4" w:rsidRPr="00A07190">
              <w:rPr>
                <w:rFonts w:eastAsia="SimSun"/>
              </w:rPr>
              <w:t xml:space="preserve">for this frequency offset range </w:t>
            </w:r>
            <w:r w:rsidR="00DC4AF4" w:rsidRPr="00A07190">
              <w:t>for operating bands &lt;1GHz)</w:t>
            </w:r>
            <w:r w:rsidR="00EC067E" w:rsidRPr="00A07190">
              <w:rPr>
                <w:lang w:eastAsia="en-US"/>
              </w:rPr>
              <w:t>.</w:t>
            </w:r>
          </w:p>
          <w:p w14:paraId="4538ADF4" w14:textId="77777777" w:rsidR="000D6F0F" w:rsidRPr="00A07190" w:rsidRDefault="000D6F0F" w:rsidP="00DC4AF4">
            <w:pPr>
              <w:pStyle w:val="TAN"/>
              <w:rPr>
                <w:lang w:eastAsia="en-US"/>
              </w:rPr>
            </w:pPr>
            <w:r w:rsidRPr="00A07190">
              <w:rPr>
                <w:lang w:eastAsia="en-US"/>
              </w:rPr>
              <w:t>NOTE</w:t>
            </w:r>
            <w:r w:rsidR="00916B53" w:rsidRPr="00A07190">
              <w:rPr>
                <w:lang w:eastAsia="zh-CN"/>
              </w:rPr>
              <w:t xml:space="preserve"> </w:t>
            </w:r>
            <w:r w:rsidRPr="00A07190">
              <w:rPr>
                <w:lang w:eastAsia="en-US"/>
              </w:rPr>
              <w:t>3:</w:t>
            </w:r>
            <w:r w:rsidRPr="00A07190">
              <w:rPr>
                <w:lang w:eastAsia="en-US"/>
              </w:rPr>
              <w:tab/>
              <w:t xml:space="preserve">For MSR BS supporting multi-band operation with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lang w:eastAsia="en-US"/>
              </w:rPr>
              <w:t xml:space="preserve"> operation the minimum requirement within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s is calculated as a cumulative sum of contributions from adjacent sub-blocks </w:t>
            </w:r>
            <w:r w:rsidR="00AB7C00" w:rsidRPr="00A07190">
              <w:rPr>
                <w:lang w:eastAsia="en-US"/>
              </w:rPr>
              <w:t xml:space="preserve">or RF Bandwidth </w:t>
            </w:r>
            <w:r w:rsidRPr="00A07190">
              <w:rPr>
                <w:lang w:eastAsia="en-US"/>
              </w:rPr>
              <w:t xml:space="preserve">on each side of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andwidth gap</w:t>
            </w:r>
            <w:r w:rsidR="00AB7C00" w:rsidRPr="00A07190">
              <w:rPr>
                <w:rFonts w:cs="v5.0.0"/>
                <w:lang w:eastAsia="en-US"/>
              </w:rPr>
              <w:t xml:space="preserve">, where the contribution from the far-end sub-block </w:t>
            </w:r>
            <w:r w:rsidR="00AB7C00" w:rsidRPr="00A07190">
              <w:rPr>
                <w:lang w:eastAsia="en-US"/>
              </w:rPr>
              <w:t>or RF Bandwidth</w:t>
            </w:r>
            <w:r w:rsidR="00AB7C00" w:rsidRPr="00A07190">
              <w:rPr>
                <w:rFonts w:cs="v5.0.0"/>
                <w:lang w:eastAsia="en-US"/>
              </w:rPr>
              <w:t xml:space="preserve"> shall be scaled according to the measurement bandwidth of the near-end sub-block</w:t>
            </w:r>
            <w:r w:rsidR="00AB7C00" w:rsidRPr="00A07190">
              <w:rPr>
                <w:lang w:eastAsia="en-US"/>
              </w:rPr>
              <w:t xml:space="preserve"> or RF Bandwidth</w:t>
            </w:r>
            <w:r w:rsidRPr="00A07190">
              <w:rPr>
                <w:lang w:eastAsia="en-US"/>
              </w:rPr>
              <w:t>.</w:t>
            </w:r>
          </w:p>
          <w:p w14:paraId="2A764C19" w14:textId="77777777" w:rsidR="00DC4AF4" w:rsidRPr="00A07190" w:rsidRDefault="00DC4AF4" w:rsidP="00DC4AF4">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xml:space="preserve"> shall apply for this frequency offset range for operating bands &lt;1GHz.</w:t>
            </w:r>
          </w:p>
        </w:tc>
      </w:tr>
    </w:tbl>
    <w:p w14:paraId="45E7E8E0" w14:textId="77777777" w:rsidR="00DE2ED6" w:rsidRPr="00A07190" w:rsidRDefault="00DE2ED6" w:rsidP="000D6F0F"/>
    <w:p w14:paraId="6CDDAC51" w14:textId="02E498A0" w:rsidR="00DE2ED6" w:rsidRPr="00A07190" w:rsidRDefault="00DE2ED6" w:rsidP="00DE2ED6">
      <w:pPr>
        <w:pStyle w:val="TH"/>
        <w:rPr>
          <w:rFonts w:cs="v5.0.0"/>
        </w:rPr>
      </w:pPr>
      <w:r w:rsidRPr="00A07190">
        <w:lastRenderedPageBreak/>
        <w:t xml:space="preserve">Table 6.6.2.2-2: </w:t>
      </w:r>
      <w:ins w:id="153" w:author="Ericsson" w:date="2021-01-15T10:41:00Z">
        <w:r w:rsidR="007A3989">
          <w:t>Wide Area BS</w:t>
        </w:r>
      </w:ins>
      <w:ins w:id="154" w:author="Ericsson" w:date="2021-01-15T09:53:00Z">
        <w:r w:rsidR="000B391F" w:rsidRPr="00A07190">
          <w:t xml:space="preserve"> operating band unwanted </w:t>
        </w:r>
      </w:ins>
      <w:ins w:id="155" w:author="Ericsson" w:date="2021-01-15T15:18:00Z">
        <w:r w:rsidR="00825A32">
          <w:t>emission mask (UEM)</w:t>
        </w:r>
      </w:ins>
      <w:ins w:id="156" w:author="Ericsson" w:date="2021-01-15T09:53:00Z">
        <w:r w:rsidR="000B391F" w:rsidRPr="00A07190">
          <w:t xml:space="preserve"> for operation in BC2 </w:t>
        </w:r>
        <w:r w:rsidR="000B391F">
          <w:t xml:space="preserve">bands applicable for: BS </w:t>
        </w:r>
        <w:r w:rsidR="000B391F" w:rsidRPr="00A07190">
          <w:t>with GSM/EDGE</w:t>
        </w:r>
        <w:r w:rsidR="000B391F" w:rsidRPr="00A07190">
          <w:rPr>
            <w:lang w:eastAsia="zh-CN"/>
          </w:rPr>
          <w:t xml:space="preserve"> or </w:t>
        </w:r>
        <w:r w:rsidR="000B391F" w:rsidRPr="00A07190">
          <w:rPr>
            <w:rFonts w:cs="Arial"/>
            <w:lang w:eastAsia="zh-CN"/>
          </w:rPr>
          <w:t>standalone</w:t>
        </w:r>
        <w:r w:rsidR="000B391F" w:rsidRPr="00A07190">
          <w:rPr>
            <w:lang w:eastAsia="zh-CN"/>
          </w:rPr>
          <w:t xml:space="preserve"> NB-IoT</w:t>
        </w:r>
        <w:r w:rsidR="000B391F" w:rsidRPr="00A07190">
          <w:t xml:space="preserve"> or E-UTRA 1.4 or 3 MHz carriers adjacent to the Base Station RF Bandwidth edge</w:t>
        </w:r>
      </w:ins>
      <w:del w:id="157" w:author="Ericsson" w:date="2021-01-15T09:53:00Z">
        <w:r w:rsidR="003D0728" w:rsidRPr="00A07190" w:rsidDel="000B391F">
          <w:delText>Wide Area o</w:delText>
        </w:r>
        <w:r w:rsidRPr="00A07190" w:rsidDel="000B391F">
          <w:delText>perating band unwanted emission limits for operation in BC2 with GSM/EDGE</w:delText>
        </w:r>
        <w:r w:rsidR="00572090" w:rsidRPr="00A07190" w:rsidDel="000B391F">
          <w:rPr>
            <w:lang w:eastAsia="zh-CN"/>
          </w:rPr>
          <w:delText xml:space="preserve"> or </w:delText>
        </w:r>
        <w:r w:rsidR="00572090" w:rsidRPr="00A07190" w:rsidDel="000B391F">
          <w:rPr>
            <w:rFonts w:cs="Arial"/>
            <w:lang w:eastAsia="zh-CN"/>
          </w:rPr>
          <w:delText>standalone</w:delText>
        </w:r>
        <w:r w:rsidR="00572090" w:rsidRPr="00A07190" w:rsidDel="000B391F">
          <w:rPr>
            <w:lang w:eastAsia="zh-CN"/>
          </w:rPr>
          <w:delText xml:space="preserve"> NB-IoT</w:delText>
        </w:r>
        <w:r w:rsidRPr="00A07190" w:rsidDel="000B391F">
          <w:delText xml:space="preserve"> or E-UTRA 1.4 or 3 MHz carriers adjacent to the </w:delText>
        </w:r>
        <w:r w:rsidR="00FC468F" w:rsidRPr="00A07190" w:rsidDel="000B391F">
          <w:delText>Base Station RF Bandwidth</w:delText>
        </w:r>
        <w:r w:rsidRPr="00A07190" w:rsidDel="000B391F">
          <w:delText xml:space="preserve">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1A1CD0" w:rsidRPr="00A07190" w14:paraId="3E71D7F0" w14:textId="77777777" w:rsidTr="00D31597">
        <w:trPr>
          <w:cantSplit/>
          <w:jc w:val="center"/>
        </w:trPr>
        <w:tc>
          <w:tcPr>
            <w:tcW w:w="1915" w:type="dxa"/>
          </w:tcPr>
          <w:p w14:paraId="0F28A28E"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24F0D045"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02" w:type="dxa"/>
          </w:tcPr>
          <w:p w14:paraId="4572A0C3" w14:textId="77777777" w:rsidR="00DE2ED6" w:rsidRPr="00A07190" w:rsidRDefault="00DE2ED6" w:rsidP="00A37268">
            <w:pPr>
              <w:pStyle w:val="TAH"/>
              <w:rPr>
                <w:rFonts w:cs="Arial"/>
                <w:lang w:eastAsia="en-US"/>
              </w:rPr>
            </w:pPr>
            <w:r w:rsidRPr="00A07190">
              <w:rPr>
                <w:rFonts w:cs="Arial"/>
                <w:lang w:eastAsia="en-US"/>
              </w:rPr>
              <w:t>Minimum requirement</w:t>
            </w:r>
            <w:r w:rsidR="00393DFF" w:rsidRPr="00A07190">
              <w:rPr>
                <w:rFonts w:cs="Arial"/>
                <w:lang w:eastAsia="en-US"/>
              </w:rPr>
              <w:t xml:space="preserve"> (Note </w:t>
            </w:r>
            <w:r w:rsidR="00A37268" w:rsidRPr="00A07190">
              <w:rPr>
                <w:rFonts w:cs="Arial"/>
                <w:lang w:eastAsia="en-US"/>
              </w:rPr>
              <w:t>1</w:t>
            </w:r>
            <w:r w:rsidR="003B487C" w:rsidRPr="00A07190">
              <w:rPr>
                <w:rFonts w:cs="Arial"/>
                <w:lang w:eastAsia="en-US"/>
              </w:rPr>
              <w:t>,</w:t>
            </w:r>
            <w:r w:rsidR="00B411CB" w:rsidRPr="00A07190">
              <w:rPr>
                <w:rFonts w:cs="Arial"/>
                <w:lang w:eastAsia="en-US"/>
              </w:rPr>
              <w:t xml:space="preserve"> </w:t>
            </w:r>
            <w:r w:rsidR="00A37268" w:rsidRPr="00A07190">
              <w:rPr>
                <w:rFonts w:cs="Arial"/>
                <w:lang w:eastAsia="zh-CN"/>
              </w:rPr>
              <w:t>2</w:t>
            </w:r>
            <w:r w:rsidR="003F4447" w:rsidRPr="00A07190">
              <w:rPr>
                <w:rFonts w:cs="Arial"/>
                <w:lang w:eastAsia="en-US"/>
              </w:rPr>
              <w:t>,</w:t>
            </w:r>
            <w:r w:rsidR="00B411CB" w:rsidRPr="00A07190">
              <w:rPr>
                <w:rFonts w:cs="Arial"/>
                <w:lang w:eastAsia="en-US"/>
              </w:rPr>
              <w:t xml:space="preserve"> </w:t>
            </w:r>
            <w:r w:rsidR="00A37268" w:rsidRPr="00A07190">
              <w:rPr>
                <w:rFonts w:cs="Arial"/>
                <w:lang w:eastAsia="zh-CN"/>
              </w:rPr>
              <w:t>3</w:t>
            </w:r>
            <w:r w:rsidR="00572090" w:rsidRPr="00A07190">
              <w:rPr>
                <w:rFonts w:cs="Arial"/>
                <w:lang w:eastAsia="zh-CN"/>
              </w:rPr>
              <w:t>,</w:t>
            </w:r>
            <w:r w:rsidR="00A37268" w:rsidRPr="00A07190">
              <w:rPr>
                <w:rFonts w:cs="Arial"/>
                <w:lang w:eastAsia="zh-CN"/>
              </w:rPr>
              <w:t>4, 5</w:t>
            </w:r>
            <w:r w:rsidR="00393DFF" w:rsidRPr="00A07190">
              <w:rPr>
                <w:rFonts w:cs="Arial"/>
                <w:lang w:eastAsia="en-US"/>
              </w:rPr>
              <w:t>)</w:t>
            </w:r>
          </w:p>
        </w:tc>
        <w:tc>
          <w:tcPr>
            <w:tcW w:w="1348" w:type="dxa"/>
          </w:tcPr>
          <w:p w14:paraId="598E2D6F"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89CD06D" w14:textId="77777777" w:rsidTr="00D31597">
        <w:trPr>
          <w:cantSplit/>
          <w:jc w:val="center"/>
        </w:trPr>
        <w:tc>
          <w:tcPr>
            <w:tcW w:w="1915" w:type="dxa"/>
          </w:tcPr>
          <w:p w14:paraId="3075D925"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34183ACE"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402" w:type="dxa"/>
          </w:tcPr>
          <w:p w14:paraId="2094CCED" w14:textId="77777777" w:rsidR="00DE2ED6" w:rsidRPr="00A07190" w:rsidRDefault="00B411CB" w:rsidP="009F5F88">
            <w:pPr>
              <w:pStyle w:val="EQ"/>
              <w:rPr>
                <w:noProof w:val="0"/>
              </w:rPr>
            </w:pPr>
            <w:r w:rsidRPr="00A07190">
              <w:rPr>
                <w:noProof w:val="0"/>
                <w:position w:val="-46"/>
              </w:rPr>
              <w:object w:dxaOrig="4200" w:dyaOrig="1040" w14:anchorId="06CD05FF">
                <v:shape id="_x0000_i1037" type="#_x0000_t75" style="width:172.2pt;height:43.8pt" o:ole="" fillcolor="window">
                  <v:imagedata r:id="rId18" o:title=""/>
                </v:shape>
                <o:OLEObject Type="Embed" ProgID="Equation.3" ShapeID="_x0000_i1037" DrawAspect="Content" ObjectID="_1673782157" r:id="rId40"/>
              </w:object>
            </w:r>
          </w:p>
        </w:tc>
        <w:tc>
          <w:tcPr>
            <w:tcW w:w="1348" w:type="dxa"/>
          </w:tcPr>
          <w:p w14:paraId="07865CA5"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4806745D" w14:textId="77777777" w:rsidTr="00D31597">
        <w:trPr>
          <w:cantSplit/>
          <w:jc w:val="center"/>
        </w:trPr>
        <w:tc>
          <w:tcPr>
            <w:tcW w:w="1915" w:type="dxa"/>
          </w:tcPr>
          <w:p w14:paraId="42F4BF10" w14:textId="77777777" w:rsidR="00DE2ED6" w:rsidRPr="00A07190" w:rsidRDefault="00DE2ED6" w:rsidP="00DE2ED6">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42529E02" w14:textId="77777777" w:rsidR="00DE2ED6" w:rsidRPr="00A07190" w:rsidRDefault="00DE2ED6" w:rsidP="00DE2ED6">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65 MHz </w:t>
            </w:r>
          </w:p>
        </w:tc>
        <w:tc>
          <w:tcPr>
            <w:tcW w:w="3402" w:type="dxa"/>
          </w:tcPr>
          <w:p w14:paraId="76847A5B" w14:textId="77777777" w:rsidR="00DE2ED6" w:rsidRPr="00A07190" w:rsidRDefault="00B411CB" w:rsidP="009F5F88">
            <w:pPr>
              <w:pStyle w:val="EQ"/>
              <w:rPr>
                <w:noProof w:val="0"/>
              </w:rPr>
            </w:pPr>
            <w:r w:rsidRPr="00A07190">
              <w:rPr>
                <w:noProof w:val="0"/>
                <w:position w:val="-46"/>
              </w:rPr>
              <w:object w:dxaOrig="4320" w:dyaOrig="1040" w14:anchorId="026BCCCD">
                <v:shape id="_x0000_i1038" type="#_x0000_t75" style="width:179.7pt;height:43.8pt" o:ole="" fillcolor="window">
                  <v:imagedata r:id="rId20" o:title=""/>
                </v:shape>
                <o:OLEObject Type="Embed" ProgID="Equation.3" ShapeID="_x0000_i1038" DrawAspect="Content" ObjectID="_1673782158" r:id="rId41"/>
              </w:object>
            </w:r>
          </w:p>
        </w:tc>
        <w:tc>
          <w:tcPr>
            <w:tcW w:w="1348" w:type="dxa"/>
          </w:tcPr>
          <w:p w14:paraId="5356E7C6"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DE2ED6" w:rsidRPr="00A07190" w14:paraId="165122E7" w14:textId="77777777" w:rsidTr="00D31597">
        <w:trPr>
          <w:cantSplit/>
          <w:jc w:val="center"/>
        </w:trPr>
        <w:tc>
          <w:tcPr>
            <w:tcW w:w="9783" w:type="dxa"/>
            <w:gridSpan w:val="4"/>
          </w:tcPr>
          <w:p w14:paraId="3AAB0108" w14:textId="77777777" w:rsidR="00393DFF" w:rsidRPr="00A07190" w:rsidRDefault="00DE2ED6" w:rsidP="00992575">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00A37268" w:rsidRPr="00A07190">
              <w:rPr>
                <w:rFonts w:eastAsia="SimSun" w:cs="Arial"/>
                <w:lang w:eastAsia="en-US"/>
              </w:rPr>
              <w:t xml:space="preserve">or standalone NB-IoT </w:t>
            </w:r>
            <w:r w:rsidRPr="00A07190">
              <w:rPr>
                <w:rFonts w:cs="Arial"/>
                <w:lang w:eastAsia="en-US"/>
              </w:rPr>
              <w:t xml:space="preserve">or an E-UTRA 1.4 or 3 MHz carrier adjacent to the </w:t>
            </w:r>
            <w:r w:rsidR="00FC468F" w:rsidRPr="00A07190">
              <w:rPr>
                <w:rFonts w:cs="Arial"/>
                <w:lang w:eastAsia="en-US"/>
              </w:rPr>
              <w:t>Base Station RF Bandwidth</w:t>
            </w:r>
            <w:r w:rsidRPr="00A07190">
              <w:rPr>
                <w:rFonts w:cs="Arial"/>
                <w:lang w:eastAsia="en-US"/>
              </w:rPr>
              <w:t xml:space="preserve"> edge.</w:t>
            </w:r>
          </w:p>
          <w:p w14:paraId="4D53634D" w14:textId="77777777" w:rsidR="003B487C" w:rsidRPr="00A07190" w:rsidRDefault="00393DFF" w:rsidP="00992575">
            <w:pPr>
              <w:pStyle w:val="TAN"/>
              <w:rPr>
                <w:rFonts w:cs="Arial"/>
                <w:lang w:eastAsia="en-US"/>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r w:rsidR="003B487C" w:rsidRPr="00A07190">
              <w:rPr>
                <w:rFonts w:cs="Arial"/>
                <w:lang w:eastAsia="en-US"/>
              </w:rPr>
              <w:t xml:space="preserve"> </w:t>
            </w:r>
          </w:p>
          <w:p w14:paraId="1315612F" w14:textId="77777777" w:rsidR="00916B53" w:rsidRPr="00A07190" w:rsidRDefault="00916B53" w:rsidP="00992575">
            <w:pPr>
              <w:pStyle w:val="TAN"/>
              <w:rPr>
                <w:rFonts w:cs="Arial"/>
                <w:lang w:eastAsia="en-US"/>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andwidth gap.</w:t>
            </w:r>
          </w:p>
          <w:p w14:paraId="363E043E" w14:textId="77777777" w:rsidR="001D0BB5" w:rsidRPr="00A07190" w:rsidRDefault="003B487C" w:rsidP="001D0BB5">
            <w:pPr>
              <w:pStyle w:val="TAN"/>
              <w:rPr>
                <w:rFonts w:cs="Arial"/>
                <w:lang w:eastAsia="en-US"/>
              </w:rPr>
            </w:pPr>
            <w:r w:rsidRPr="00A07190">
              <w:rPr>
                <w:rFonts w:cs="Arial"/>
                <w:lang w:eastAsia="en-US"/>
              </w:rPr>
              <w:t xml:space="preserve">NOTE </w:t>
            </w:r>
            <w:r w:rsidR="00A37268" w:rsidRPr="00A07190">
              <w:rPr>
                <w:rFonts w:cs="Arial"/>
                <w:lang w:eastAsia="zh-CN"/>
              </w:rPr>
              <w:t>4</w:t>
            </w:r>
            <w:r w:rsidRPr="00A07190">
              <w:rPr>
                <w:rFonts w:cs="Arial"/>
                <w:lang w:eastAsia="en-US"/>
              </w:rPr>
              <w:t>:</w:t>
            </w:r>
            <w:r w:rsidRPr="00A07190">
              <w:rPr>
                <w:rFonts w:cs="Arial"/>
                <w:lang w:eastAsia="en-US"/>
              </w:rPr>
              <w:tab/>
            </w:r>
            <w:r w:rsidR="00B411CB" w:rsidRPr="00A07190">
              <w:rPr>
                <w:rFonts w:cs="Arial"/>
                <w:lang w:eastAsia="en-US"/>
              </w:rPr>
              <w:t xml:space="preserve">In case the carrier adjacent to the </w:t>
            </w:r>
            <w:r w:rsidR="00FC468F" w:rsidRPr="00A07190">
              <w:rPr>
                <w:rFonts w:cs="Arial"/>
                <w:lang w:eastAsia="en-US"/>
              </w:rPr>
              <w:t>Base Station RF Bandwidth</w:t>
            </w:r>
            <w:r w:rsidR="00B411CB" w:rsidRPr="00A07190">
              <w:rPr>
                <w:rFonts w:cs="Arial"/>
                <w:lang w:eastAsia="en-US"/>
              </w:rPr>
              <w:t xml:space="preserve"> edge is a GSM/EDGE carrier, the value of X =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 43, where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is the power level of the GSM/EDGE carrier adjacent to the </w:t>
            </w:r>
            <w:r w:rsidR="00FC468F" w:rsidRPr="00A07190">
              <w:rPr>
                <w:rFonts w:cs="Arial"/>
                <w:lang w:eastAsia="en-US"/>
              </w:rPr>
              <w:t>Base Station RF Bandwidth</w:t>
            </w:r>
            <w:r w:rsidR="00B411CB" w:rsidRPr="00A07190">
              <w:rPr>
                <w:rFonts w:cs="Arial"/>
                <w:lang w:eastAsia="en-US"/>
              </w:rPr>
              <w:t xml:space="preserve"> edge. In other cases, X = 0.</w:t>
            </w:r>
          </w:p>
          <w:p w14:paraId="043592E6" w14:textId="77777777" w:rsidR="00572090" w:rsidRPr="00A07190" w:rsidRDefault="00572090" w:rsidP="001D0BB5">
            <w:pPr>
              <w:pStyle w:val="TAN"/>
              <w:rPr>
                <w:rFonts w:cs="Arial"/>
                <w:lang w:eastAsia="en-US"/>
              </w:rPr>
            </w:pPr>
            <w:r w:rsidRPr="00A07190">
              <w:rPr>
                <w:rFonts w:cs="Arial"/>
                <w:lang w:eastAsia="en-US"/>
              </w:rPr>
              <w:t xml:space="preserve">NOTE </w:t>
            </w:r>
            <w:r w:rsidR="00A37268"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 43, where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is the power level of the NB-IoT carrier adjacent to the RF bandwidth edge. In other cases, X = 0.</w:t>
            </w:r>
          </w:p>
        </w:tc>
      </w:tr>
    </w:tbl>
    <w:p w14:paraId="41B4A4E0" w14:textId="77777777" w:rsidR="001B4CB1" w:rsidRPr="00A07190" w:rsidRDefault="001B4CB1" w:rsidP="006A758A"/>
    <w:p w14:paraId="4A25FE9D" w14:textId="35A54107" w:rsidR="001B4CB1" w:rsidRPr="00A07190" w:rsidRDefault="001B4CB1" w:rsidP="006A758A">
      <w:pPr>
        <w:pStyle w:val="TH"/>
        <w:rPr>
          <w:rFonts w:cs="v5.0.0"/>
          <w:lang w:val="en-US"/>
        </w:rPr>
      </w:pPr>
      <w:r w:rsidRPr="00A07190">
        <w:t xml:space="preserve">Table 6.6.2.2-2a: </w:t>
      </w:r>
      <w:ins w:id="158" w:author="Ericsson" w:date="2021-01-15T10:41:00Z">
        <w:r w:rsidR="007A3989">
          <w:t>Wide Area BS</w:t>
        </w:r>
      </w:ins>
      <w:ins w:id="159" w:author="Ericsson" w:date="2021-01-15T09:53:00Z">
        <w:r w:rsidR="000B391F" w:rsidRPr="00A07190">
          <w:t xml:space="preserve"> operating band unwanted emission mask (UEM) in BC2 bands below 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 not</w:t>
        </w:r>
        <w:r w:rsidR="000B391F" w:rsidRPr="00A07190">
          <w:t xml:space="preserve"> operatin</w:t>
        </w:r>
        <w:r w:rsidR="000B391F">
          <w:t>g</w:t>
        </w:r>
        <w:r w:rsidR="000B391F" w:rsidRPr="00A07190">
          <w:t xml:space="preserve"> in Band 8</w:t>
        </w:r>
        <w:r w:rsidR="000B391F" w:rsidRPr="00A07190">
          <w:rPr>
            <w:rFonts w:cs="Arial"/>
            <w:szCs w:val="18"/>
          </w:rPr>
          <w:t xml:space="preserve"> in Europe</w:t>
        </w:r>
        <w:r w:rsidR="000B391F">
          <w:rPr>
            <w:rFonts w:cs="Arial"/>
            <w:szCs w:val="18"/>
          </w:rPr>
          <w:t>, not</w:t>
        </w:r>
        <w:r w:rsidR="000B391F" w:rsidRPr="00A07190">
          <w:t xml:space="preserve"> supporting UTRA</w:t>
        </w:r>
        <w:r w:rsidR="000B391F" w:rsidRPr="00A07190" w:rsidDel="0036714F">
          <w:t xml:space="preserve"> </w:t>
        </w:r>
        <w:r w:rsidR="000B391F">
          <w:t>or</w:t>
        </w:r>
        <w:r w:rsidR="000B391F" w:rsidRPr="00A07190">
          <w:t xml:space="preserve"> GSM </w:t>
        </w:r>
        <w:r w:rsidR="000B391F">
          <w:t>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160" w:author="Ericsson" w:date="2021-01-15T09:53:00Z">
        <w:r w:rsidRPr="00A07190" w:rsidDel="000B391F">
          <w:delText xml:space="preserve">Wide Area operating band unwanted emission mask (UEM) for BS </w:delText>
        </w:r>
        <w:r w:rsidR="0036714F" w:rsidRPr="00A07190" w:rsidDel="000B391F">
          <w:delText>supporting NR</w:delText>
        </w:r>
      </w:del>
      <w:del w:id="161" w:author="Ericsson" w:date="2021-01-15T08:51:00Z">
        <w:r w:rsidR="0036714F" w:rsidRPr="00A07190" w:rsidDel="000F2039">
          <w:delText xml:space="preserve"> </w:delText>
        </w:r>
        <w:r w:rsidR="00DA3AB9" w:rsidRPr="00A07190" w:rsidDel="000F2039">
          <w:delText>(except</w:delText>
        </w:r>
      </w:del>
      <w:del w:id="162" w:author="Ericsson" w:date="2021-01-15T09:53:00Z">
        <w:r w:rsidR="00DA3AB9" w:rsidRPr="00A07190" w:rsidDel="000B391F">
          <w:delText xml:space="preserve"> operati</w:delText>
        </w:r>
      </w:del>
      <w:del w:id="163" w:author="Ericsson" w:date="2021-01-15T08:51:00Z">
        <w:r w:rsidR="00DA3AB9" w:rsidRPr="00A07190" w:rsidDel="000F2039">
          <w:delText>o</w:delText>
        </w:r>
      </w:del>
      <w:del w:id="164" w:author="Ericsson" w:date="2021-01-15T09:53:00Z">
        <w:r w:rsidR="00DA3AB9" w:rsidRPr="00A07190" w:rsidDel="000B391F">
          <w:delText>n in Band 8</w:delText>
        </w:r>
        <w:r w:rsidR="00710379" w:rsidRPr="00A07190" w:rsidDel="000B391F">
          <w:rPr>
            <w:rFonts w:cs="Arial"/>
            <w:szCs w:val="18"/>
          </w:rPr>
          <w:delText xml:space="preserve"> in Europe</w:delText>
        </w:r>
      </w:del>
      <w:del w:id="165" w:author="Ericsson" w:date="2021-01-15T08:51:00Z">
        <w:r w:rsidR="00DA3AB9" w:rsidRPr="00A07190" w:rsidDel="000F2039">
          <w:delText xml:space="preserve">) </w:delText>
        </w:r>
        <w:r w:rsidR="0036714F" w:rsidRPr="00A07190" w:rsidDel="000F2039">
          <w:delText>and n</w:delText>
        </w:r>
        <w:r w:rsidR="00412467" w:rsidRPr="00A07190" w:rsidDel="000F2039">
          <w:delText>either</w:delText>
        </w:r>
      </w:del>
      <w:del w:id="166" w:author="Ericsson" w:date="2021-01-15T09:53:00Z">
        <w:r w:rsidR="0036714F" w:rsidRPr="00A07190" w:rsidDel="000B391F">
          <w:delText xml:space="preserve"> supporting UTRA </w:delText>
        </w:r>
      </w:del>
      <w:del w:id="167" w:author="Ericsson" w:date="2021-01-15T08:51:00Z">
        <w:r w:rsidR="0036714F" w:rsidRPr="00A07190" w:rsidDel="000F2039">
          <w:delText>nor</w:delText>
        </w:r>
      </w:del>
      <w:del w:id="168" w:author="Ericsson" w:date="2021-01-15T09:53:00Z">
        <w:r w:rsidR="0036714F" w:rsidRPr="00A07190" w:rsidDel="000B391F">
          <w:delText xml:space="preserve"> GSM </w:delText>
        </w:r>
      </w:del>
      <w:del w:id="169" w:author="Ericsson" w:date="2021-01-15T08:51:00Z">
        <w:r w:rsidR="008D3854" w:rsidRPr="00A07190" w:rsidDel="000F2039">
          <w:rPr>
            <w:noProof/>
          </w:rPr>
          <w:delText>nor</w:delText>
        </w:r>
      </w:del>
      <w:del w:id="170" w:author="Ericsson" w:date="2021-01-15T09:53:00Z">
        <w:r w:rsidR="008D3854" w:rsidRPr="00A07190" w:rsidDel="000B391F">
          <w:rPr>
            <w:noProof/>
          </w:rPr>
          <w:delText xml:space="preserve"> with </w:delText>
        </w:r>
      </w:del>
      <w:del w:id="171" w:author="Ericsson" w:date="2021-01-15T08:51:00Z">
        <w:r w:rsidR="008D3854" w:rsidRPr="00A07190" w:rsidDel="000F2039">
          <w:rPr>
            <w:noProof/>
          </w:rPr>
          <w:delText xml:space="preserve">a </w:delText>
        </w:r>
      </w:del>
      <w:del w:id="172" w:author="Ericsson" w:date="2021-01-15T09:53:00Z">
        <w:r w:rsidR="008D3854" w:rsidRPr="00A07190" w:rsidDel="000B391F">
          <w:rPr>
            <w:noProof/>
          </w:rPr>
          <w:delText>standalone NB-IoT carrier at the BS RF bandwidth edge</w:delText>
        </w:r>
        <w:r w:rsidR="008D3854" w:rsidRPr="00A07190" w:rsidDel="000B391F">
          <w:delText xml:space="preserve"> </w:delText>
        </w:r>
      </w:del>
      <w:del w:id="173" w:author="Ericsson" w:date="2021-01-15T08:47:00Z">
        <w:r w:rsidRPr="00A07190" w:rsidDel="00854E4C">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52587AD" w14:textId="77777777" w:rsidTr="00073393">
        <w:trPr>
          <w:cantSplit/>
          <w:jc w:val="center"/>
        </w:trPr>
        <w:tc>
          <w:tcPr>
            <w:tcW w:w="1953" w:type="dxa"/>
          </w:tcPr>
          <w:p w14:paraId="2EA5B3B0"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25EB3AEF" w14:textId="77777777" w:rsidR="001B4CB1" w:rsidRPr="00A07190" w:rsidRDefault="001B4CB1" w:rsidP="00073393">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4C40AE0D"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686210A5"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77876558" w14:textId="77777777" w:rsidTr="00073393">
        <w:trPr>
          <w:cantSplit/>
          <w:jc w:val="center"/>
        </w:trPr>
        <w:tc>
          <w:tcPr>
            <w:tcW w:w="1953" w:type="dxa"/>
          </w:tcPr>
          <w:p w14:paraId="5BD2A361"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3AD2AE8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3F7E7FA2" w14:textId="77777777" w:rsidR="001B4CB1" w:rsidRPr="00A07190" w:rsidRDefault="0085039A" w:rsidP="00073393">
            <w:pPr>
              <w:pStyle w:val="TAC"/>
              <w:rPr>
                <w:rFonts w:cs="Arial"/>
              </w:rPr>
            </w:pPr>
            <w:r w:rsidRPr="00A07190">
              <w:rPr>
                <w:rFonts w:cs="Arial"/>
                <w:noProof/>
                <w:position w:val="-30"/>
              </w:rPr>
              <w:drawing>
                <wp:inline distT="0" distB="0" distL="0" distR="0" wp14:anchorId="7C9C7AAF" wp14:editId="1A1B7DD8">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2F336BA" w14:textId="77777777" w:rsidR="001B4CB1" w:rsidRPr="00A07190" w:rsidRDefault="001B4CB1" w:rsidP="00073393">
            <w:pPr>
              <w:pStyle w:val="TAC"/>
              <w:rPr>
                <w:rFonts w:cs="Arial"/>
              </w:rPr>
            </w:pPr>
            <w:r w:rsidRPr="00A07190">
              <w:rPr>
                <w:rFonts w:cs="Arial"/>
              </w:rPr>
              <w:t xml:space="preserve">100 kHz </w:t>
            </w:r>
          </w:p>
        </w:tc>
      </w:tr>
      <w:tr w:rsidR="001A1CD0" w:rsidRPr="00A07190" w14:paraId="3E6266C7" w14:textId="77777777" w:rsidTr="00073393">
        <w:trPr>
          <w:cantSplit/>
          <w:jc w:val="center"/>
        </w:trPr>
        <w:tc>
          <w:tcPr>
            <w:tcW w:w="1953" w:type="dxa"/>
          </w:tcPr>
          <w:p w14:paraId="2047D0D7"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7E2382EC"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33628821"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660D1F25" w14:textId="77777777" w:rsidR="001B4CB1" w:rsidRPr="00A07190" w:rsidRDefault="001B4CB1" w:rsidP="00073393">
            <w:pPr>
              <w:pStyle w:val="TAC"/>
              <w:rPr>
                <w:rFonts w:cs="v5.0.0"/>
                <w:lang w:val="sv-FI"/>
              </w:rPr>
            </w:pPr>
            <w:r w:rsidRPr="00A07190">
              <w:rPr>
                <w:rFonts w:cs="v5.0.0"/>
                <w:lang w:val="sv-FI"/>
              </w:rPr>
              <w:t xml:space="preserve">min(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2070C162" w14:textId="77777777" w:rsidR="001B4CB1" w:rsidRPr="00A07190" w:rsidRDefault="001B4CB1" w:rsidP="00073393">
            <w:pPr>
              <w:pStyle w:val="TAC"/>
              <w:rPr>
                <w:rFonts w:cs="Arial"/>
              </w:rPr>
            </w:pPr>
            <w:r w:rsidRPr="00A07190">
              <w:rPr>
                <w:rFonts w:cs="Arial"/>
              </w:rPr>
              <w:t>-14 dBm</w:t>
            </w:r>
          </w:p>
        </w:tc>
        <w:tc>
          <w:tcPr>
            <w:tcW w:w="1430" w:type="dxa"/>
          </w:tcPr>
          <w:p w14:paraId="20B79882" w14:textId="77777777" w:rsidR="001B4CB1" w:rsidRPr="00A07190" w:rsidRDefault="001B4CB1" w:rsidP="00073393">
            <w:pPr>
              <w:pStyle w:val="TAC"/>
              <w:rPr>
                <w:rFonts w:cs="Arial"/>
              </w:rPr>
            </w:pPr>
            <w:r w:rsidRPr="00A07190">
              <w:rPr>
                <w:rFonts w:cs="Arial"/>
              </w:rPr>
              <w:t xml:space="preserve">100 kHz </w:t>
            </w:r>
          </w:p>
        </w:tc>
      </w:tr>
      <w:tr w:rsidR="001A1CD0" w:rsidRPr="00A07190" w14:paraId="2C9F7C8E" w14:textId="77777777" w:rsidTr="00073393">
        <w:trPr>
          <w:cantSplit/>
          <w:jc w:val="center"/>
        </w:trPr>
        <w:tc>
          <w:tcPr>
            <w:tcW w:w="1953" w:type="dxa"/>
          </w:tcPr>
          <w:p w14:paraId="600DB8EE"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097C7E19"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07FE2D53" w14:textId="77777777" w:rsidR="001B4CB1" w:rsidRPr="00A07190" w:rsidRDefault="001B4CB1" w:rsidP="00073393">
            <w:pPr>
              <w:pStyle w:val="TAC"/>
              <w:rPr>
                <w:rFonts w:cs="Arial"/>
              </w:rPr>
            </w:pPr>
            <w:r w:rsidRPr="00A07190">
              <w:rPr>
                <w:rFonts w:cs="Arial"/>
              </w:rPr>
              <w:t>-16 dBm (Note 8)</w:t>
            </w:r>
          </w:p>
        </w:tc>
        <w:tc>
          <w:tcPr>
            <w:tcW w:w="1430" w:type="dxa"/>
          </w:tcPr>
          <w:p w14:paraId="3D1D6B05" w14:textId="77777777" w:rsidR="001B4CB1" w:rsidRPr="00A07190" w:rsidRDefault="001B4CB1" w:rsidP="00073393">
            <w:pPr>
              <w:pStyle w:val="TAC"/>
              <w:rPr>
                <w:rFonts w:cs="Arial"/>
              </w:rPr>
            </w:pPr>
            <w:r w:rsidRPr="00A07190">
              <w:rPr>
                <w:rFonts w:cs="Arial"/>
              </w:rPr>
              <w:t xml:space="preserve">100 kHz </w:t>
            </w:r>
          </w:p>
        </w:tc>
      </w:tr>
      <w:tr w:rsidR="001B4CB1" w:rsidRPr="00A07190" w14:paraId="39C006EA" w14:textId="77777777" w:rsidTr="00073393">
        <w:trPr>
          <w:cantSplit/>
          <w:jc w:val="center"/>
        </w:trPr>
        <w:tc>
          <w:tcPr>
            <w:tcW w:w="9814" w:type="dxa"/>
            <w:gridSpan w:val="4"/>
          </w:tcPr>
          <w:p w14:paraId="7D7A0FFA"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 xml:space="preserve">sub blocks on each side of the sub block gap,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4EC3D318"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49862180"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 xml:space="preserve">f &lt; 0.15 </w:t>
            </w:r>
            <w:proofErr w:type="spellStart"/>
            <w:r w:rsidR="00E81626" w:rsidRPr="00A07190">
              <w:t>MHz.</w:t>
            </w:r>
            <w:proofErr w:type="spellEnd"/>
          </w:p>
        </w:tc>
      </w:tr>
    </w:tbl>
    <w:p w14:paraId="16D60990" w14:textId="77777777" w:rsidR="001B4CB1" w:rsidRPr="00A07190" w:rsidRDefault="001B4CB1" w:rsidP="006A758A"/>
    <w:p w14:paraId="2C39A8E3" w14:textId="1BAD736F" w:rsidR="001B4CB1" w:rsidRPr="00A07190" w:rsidRDefault="001B4CB1" w:rsidP="006A758A">
      <w:pPr>
        <w:pStyle w:val="TH"/>
        <w:rPr>
          <w:rFonts w:cs="v5.0.0"/>
        </w:rPr>
      </w:pPr>
      <w:r w:rsidRPr="00A07190">
        <w:lastRenderedPageBreak/>
        <w:t xml:space="preserve">Table 6.6.2.2-2b: </w:t>
      </w:r>
      <w:ins w:id="174" w:author="Ericsson" w:date="2021-01-15T10:41:00Z">
        <w:r w:rsidR="007A3989">
          <w:t>Wide Area BS</w:t>
        </w:r>
      </w:ins>
      <w:ins w:id="175" w:author="Ericsson" w:date="2021-01-15T09:53:00Z">
        <w:r w:rsidR="000B391F" w:rsidRPr="00A07190">
          <w:t xml:space="preserve"> operating band unwanted emission mask (UEM) in BC2 bands above 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w:t>
        </w:r>
        <w:r w:rsidR="000B391F" w:rsidRPr="00A07190">
          <w:t xml:space="preserve"> </w:t>
        </w:r>
        <w:r w:rsidR="000B391F">
          <w:t>not</w:t>
        </w:r>
        <w:r w:rsidR="000B391F" w:rsidRPr="00A07190">
          <w:t xml:space="preserve"> operati</w:t>
        </w:r>
        <w:r w:rsidR="000B391F">
          <w:t>ng</w:t>
        </w:r>
        <w:r w:rsidR="000B391F" w:rsidRPr="00A07190">
          <w:t xml:space="preserve"> in Band 3</w:t>
        </w:r>
        <w:r w:rsidR="000B391F" w:rsidRPr="00A07190">
          <w:rPr>
            <w:rFonts w:cs="Arial"/>
            <w:szCs w:val="18"/>
          </w:rPr>
          <w:t xml:space="preserve"> in Europe</w:t>
        </w:r>
        <w:r w:rsidR="000B391F">
          <w:rPr>
            <w:rFonts w:cs="Arial"/>
            <w:szCs w:val="18"/>
          </w:rPr>
          <w:t>, not</w:t>
        </w:r>
        <w:r w:rsidR="000B391F" w:rsidRPr="00A07190">
          <w:t xml:space="preserve"> supporting UTRA</w:t>
        </w:r>
        <w:r w:rsidR="000B391F" w:rsidRPr="00A07190" w:rsidDel="0036714F">
          <w:t xml:space="preserve"> </w:t>
        </w:r>
        <w:r w:rsidR="000B391F" w:rsidRPr="00A07190">
          <w:t>or GSM</w:t>
        </w:r>
        <w:r w:rsidR="000B391F">
          <w:t xml:space="preserve"> 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176" w:author="Ericsson" w:date="2021-01-15T09:53:00Z">
        <w:r w:rsidRPr="00A07190" w:rsidDel="000B391F">
          <w:delText xml:space="preserve">Wide Area operating band unwanted emission mask (UEM) for BS </w:delText>
        </w:r>
        <w:r w:rsidR="0036714F" w:rsidRPr="00A07190" w:rsidDel="000B391F">
          <w:delText xml:space="preserve">supporting NR </w:delText>
        </w:r>
      </w:del>
      <w:del w:id="177" w:author="Ericsson" w:date="2021-01-15T08:56:00Z">
        <w:r w:rsidR="00DA3AB9" w:rsidRPr="00A07190" w:rsidDel="000F2039">
          <w:delText>(except</w:delText>
        </w:r>
      </w:del>
      <w:del w:id="178" w:author="Ericsson" w:date="2021-01-15T09:53:00Z">
        <w:r w:rsidR="00DA3AB9" w:rsidRPr="00A07190" w:rsidDel="000B391F">
          <w:delText xml:space="preserve"> operati</w:delText>
        </w:r>
      </w:del>
      <w:del w:id="179" w:author="Ericsson" w:date="2021-01-15T08:57:00Z">
        <w:r w:rsidR="00DA3AB9" w:rsidRPr="00A07190" w:rsidDel="000F2039">
          <w:delText>on</w:delText>
        </w:r>
      </w:del>
      <w:del w:id="180" w:author="Ericsson" w:date="2021-01-15T09:53:00Z">
        <w:r w:rsidR="00DA3AB9" w:rsidRPr="00A07190" w:rsidDel="000B391F">
          <w:delText xml:space="preserve"> in Band 3</w:delText>
        </w:r>
        <w:r w:rsidR="00710379" w:rsidRPr="00A07190" w:rsidDel="000B391F">
          <w:rPr>
            <w:rFonts w:cs="Arial"/>
            <w:szCs w:val="18"/>
          </w:rPr>
          <w:delText xml:space="preserve"> in Europe</w:delText>
        </w:r>
      </w:del>
      <w:del w:id="181" w:author="Ericsson" w:date="2021-01-15T08:57:00Z">
        <w:r w:rsidR="00DA3AB9" w:rsidRPr="00A07190" w:rsidDel="000F2039">
          <w:delText xml:space="preserve">) </w:delText>
        </w:r>
        <w:r w:rsidR="0036714F" w:rsidRPr="00A07190" w:rsidDel="000F2039">
          <w:delText>and n</w:delText>
        </w:r>
        <w:r w:rsidR="00412467" w:rsidRPr="00A07190" w:rsidDel="000F2039">
          <w:delText>either</w:delText>
        </w:r>
      </w:del>
      <w:del w:id="182" w:author="Ericsson" w:date="2021-01-15T09:53:00Z">
        <w:r w:rsidR="0036714F" w:rsidRPr="00A07190" w:rsidDel="000B391F">
          <w:delText xml:space="preserve"> supporting UTRA </w:delText>
        </w:r>
      </w:del>
      <w:del w:id="183" w:author="Ericsson" w:date="2021-01-15T08:57:00Z">
        <w:r w:rsidR="0036714F" w:rsidRPr="00A07190" w:rsidDel="000F2039">
          <w:delText>n</w:delText>
        </w:r>
      </w:del>
      <w:del w:id="184" w:author="Ericsson" w:date="2021-01-15T09:53:00Z">
        <w:r w:rsidR="0036714F" w:rsidRPr="00A07190" w:rsidDel="000B391F">
          <w:delText>or GSM</w:delText>
        </w:r>
      </w:del>
      <w:del w:id="185" w:author="Ericsson" w:date="2021-01-15T08:57:00Z">
        <w:r w:rsidR="008D3854" w:rsidRPr="00A07190" w:rsidDel="000F2039">
          <w:rPr>
            <w:noProof/>
          </w:rPr>
          <w:delText xml:space="preserve"> nor</w:delText>
        </w:r>
      </w:del>
      <w:del w:id="186" w:author="Ericsson" w:date="2021-01-15T09:53:00Z">
        <w:r w:rsidR="008D3854" w:rsidRPr="00A07190" w:rsidDel="000B391F">
          <w:rPr>
            <w:noProof/>
          </w:rPr>
          <w:delText xml:space="preserve"> with </w:delText>
        </w:r>
      </w:del>
      <w:del w:id="187" w:author="Ericsson" w:date="2021-01-15T08:57:00Z">
        <w:r w:rsidR="008D3854" w:rsidRPr="00A07190" w:rsidDel="000F2039">
          <w:rPr>
            <w:noProof/>
          </w:rPr>
          <w:delText xml:space="preserve">a </w:delText>
        </w:r>
      </w:del>
      <w:del w:id="188" w:author="Ericsson" w:date="2021-01-15T09:53:00Z">
        <w:r w:rsidR="008D3854" w:rsidRPr="00A07190" w:rsidDel="000B391F">
          <w:rPr>
            <w:noProof/>
          </w:rPr>
          <w:delText>standalone NB-IoT carrier at the BS RF bandwidth edge</w:delText>
        </w:r>
        <w:r w:rsidR="0036714F" w:rsidRPr="00A07190" w:rsidDel="000B391F">
          <w:delText xml:space="preserve"> </w:delText>
        </w:r>
      </w:del>
      <w:del w:id="189" w:author="Ericsson" w:date="2021-01-15T08:55:00Z">
        <w:r w:rsidRPr="00A07190" w:rsidDel="000F2039">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B1FA5EE" w14:textId="77777777" w:rsidTr="00073393">
        <w:trPr>
          <w:cantSplit/>
          <w:jc w:val="center"/>
        </w:trPr>
        <w:tc>
          <w:tcPr>
            <w:tcW w:w="1953" w:type="dxa"/>
          </w:tcPr>
          <w:p w14:paraId="3B10E28F"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11D0567A" w14:textId="77777777" w:rsidR="001B4CB1" w:rsidRPr="00A07190" w:rsidRDefault="001B4CB1" w:rsidP="00073393">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00924796"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06D100FD"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047BBC12" w14:textId="77777777" w:rsidTr="00073393">
        <w:trPr>
          <w:cantSplit/>
          <w:jc w:val="center"/>
        </w:trPr>
        <w:tc>
          <w:tcPr>
            <w:tcW w:w="1953" w:type="dxa"/>
          </w:tcPr>
          <w:p w14:paraId="282D6D66"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71CA9A4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048DDBDF" w14:textId="77777777" w:rsidR="001B4CB1" w:rsidRPr="00A07190" w:rsidRDefault="0085039A" w:rsidP="00073393">
            <w:pPr>
              <w:pStyle w:val="TAC"/>
              <w:rPr>
                <w:rFonts w:cs="Arial"/>
              </w:rPr>
            </w:pPr>
            <w:r w:rsidRPr="00A07190">
              <w:rPr>
                <w:rFonts w:cs="Arial"/>
                <w:noProof/>
                <w:position w:val="-30"/>
              </w:rPr>
              <w:drawing>
                <wp:inline distT="0" distB="0" distL="0" distR="0" wp14:anchorId="2BB79206" wp14:editId="3C69BFC1">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138A0C0" w14:textId="77777777" w:rsidR="001B4CB1" w:rsidRPr="00A07190" w:rsidRDefault="001B4CB1" w:rsidP="00073393">
            <w:pPr>
              <w:pStyle w:val="TAC"/>
              <w:rPr>
                <w:rFonts w:cs="Arial"/>
              </w:rPr>
            </w:pPr>
            <w:r w:rsidRPr="00A07190">
              <w:rPr>
                <w:rFonts w:cs="Arial"/>
              </w:rPr>
              <w:t xml:space="preserve">100 kHz </w:t>
            </w:r>
          </w:p>
        </w:tc>
      </w:tr>
      <w:tr w:rsidR="001A1CD0" w:rsidRPr="00A07190" w14:paraId="1AD5BE69" w14:textId="77777777" w:rsidTr="00073393">
        <w:trPr>
          <w:cantSplit/>
          <w:jc w:val="center"/>
        </w:trPr>
        <w:tc>
          <w:tcPr>
            <w:tcW w:w="1953" w:type="dxa"/>
          </w:tcPr>
          <w:p w14:paraId="19EABB9C"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5D2C0492"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7CB83804"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4249EFA2" w14:textId="77777777" w:rsidR="001B4CB1" w:rsidRPr="00A07190" w:rsidRDefault="001B4CB1" w:rsidP="00073393">
            <w:pPr>
              <w:pStyle w:val="TAC"/>
              <w:rPr>
                <w:rFonts w:cs="v5.0.0"/>
                <w:lang w:val="sv-FI"/>
              </w:rPr>
            </w:pPr>
            <w:r w:rsidRPr="00A07190">
              <w:rPr>
                <w:rFonts w:cs="v5.0.0"/>
                <w:lang w:val="sv-FI"/>
              </w:rPr>
              <w:t xml:space="preserve">min(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297AEF32" w14:textId="77777777" w:rsidR="001B4CB1" w:rsidRPr="00A07190" w:rsidRDefault="001B4CB1" w:rsidP="00073393">
            <w:pPr>
              <w:pStyle w:val="TAC"/>
              <w:rPr>
                <w:rFonts w:cs="Arial"/>
              </w:rPr>
            </w:pPr>
            <w:r w:rsidRPr="00A07190">
              <w:rPr>
                <w:rFonts w:cs="Arial"/>
              </w:rPr>
              <w:t>-14 dBm</w:t>
            </w:r>
          </w:p>
        </w:tc>
        <w:tc>
          <w:tcPr>
            <w:tcW w:w="1430" w:type="dxa"/>
          </w:tcPr>
          <w:p w14:paraId="6C3726BB" w14:textId="77777777" w:rsidR="001B4CB1" w:rsidRPr="00A07190" w:rsidRDefault="001B4CB1" w:rsidP="00073393">
            <w:pPr>
              <w:pStyle w:val="TAC"/>
              <w:rPr>
                <w:rFonts w:cs="Arial"/>
              </w:rPr>
            </w:pPr>
            <w:r w:rsidRPr="00A07190">
              <w:rPr>
                <w:rFonts w:cs="Arial"/>
              </w:rPr>
              <w:t xml:space="preserve">100 kHz </w:t>
            </w:r>
          </w:p>
        </w:tc>
      </w:tr>
      <w:tr w:rsidR="001A1CD0" w:rsidRPr="00A07190" w14:paraId="52AE19E8" w14:textId="77777777" w:rsidTr="00073393">
        <w:trPr>
          <w:cantSplit/>
          <w:jc w:val="center"/>
        </w:trPr>
        <w:tc>
          <w:tcPr>
            <w:tcW w:w="1953" w:type="dxa"/>
          </w:tcPr>
          <w:p w14:paraId="14F679F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4EB1DEEF" w14:textId="77777777" w:rsidR="001B4CB1" w:rsidRPr="00A07190" w:rsidRDefault="001B4CB1" w:rsidP="00073393">
            <w:pPr>
              <w:pStyle w:val="TAC"/>
              <w:rPr>
                <w:rFonts w:cs="v5.0.0"/>
              </w:rPr>
            </w:pPr>
            <w:r w:rsidRPr="00A07190">
              <w:rPr>
                <w:rFonts w:cs="v5.0.0"/>
              </w:rPr>
              <w:t xml:space="preserve">1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18C24760" w14:textId="77777777" w:rsidR="001B4CB1" w:rsidRPr="00A07190" w:rsidRDefault="001B4CB1" w:rsidP="00073393">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7038EB77" w14:textId="77777777" w:rsidR="001B4CB1" w:rsidRPr="00A07190" w:rsidRDefault="001B4CB1" w:rsidP="00073393">
            <w:pPr>
              <w:pStyle w:val="TAC"/>
              <w:rPr>
                <w:rFonts w:cs="Arial"/>
              </w:rPr>
            </w:pPr>
            <w:r w:rsidRPr="00A07190">
              <w:rPr>
                <w:rFonts w:cs="Arial"/>
              </w:rPr>
              <w:t xml:space="preserve">1MHz </w:t>
            </w:r>
          </w:p>
        </w:tc>
      </w:tr>
      <w:tr w:rsidR="001B4CB1" w:rsidRPr="00A07190" w14:paraId="3DE845E6" w14:textId="77777777" w:rsidTr="00073393">
        <w:trPr>
          <w:cantSplit/>
          <w:jc w:val="center"/>
        </w:trPr>
        <w:tc>
          <w:tcPr>
            <w:tcW w:w="9814" w:type="dxa"/>
            <w:gridSpan w:val="4"/>
          </w:tcPr>
          <w:p w14:paraId="7C24C5D9"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29C71D9B"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56C77BE1"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 xml:space="preserve">f &lt; 0.15 </w:t>
            </w:r>
            <w:proofErr w:type="spellStart"/>
            <w:r w:rsidR="00E81626" w:rsidRPr="00A07190">
              <w:t>MHz</w:t>
            </w:r>
            <w:r w:rsidRPr="00A07190">
              <w:t>.</w:t>
            </w:r>
            <w:proofErr w:type="spellEnd"/>
          </w:p>
        </w:tc>
      </w:tr>
    </w:tbl>
    <w:p w14:paraId="12CE5642" w14:textId="77777777" w:rsidR="003D0728" w:rsidRPr="00A07190" w:rsidRDefault="003D0728" w:rsidP="003D0728">
      <w:pPr>
        <w:rPr>
          <w:lang w:eastAsia="zh-CN"/>
        </w:rPr>
      </w:pPr>
    </w:p>
    <w:p w14:paraId="10CFE351" w14:textId="4229CA17" w:rsidR="003D0728" w:rsidRPr="00A07190" w:rsidRDefault="003D0728" w:rsidP="003D0728">
      <w:pPr>
        <w:pStyle w:val="TH"/>
        <w:rPr>
          <w:rFonts w:cs="v5.0.0"/>
        </w:rPr>
      </w:pPr>
      <w:r w:rsidRPr="00A07190">
        <w:t>Table 6.6.2.2-</w:t>
      </w:r>
      <w:r w:rsidRPr="00A07190">
        <w:rPr>
          <w:lang w:eastAsia="zh-CN"/>
        </w:rPr>
        <w:t>3</w:t>
      </w:r>
      <w:r w:rsidRPr="00A07190">
        <w:t xml:space="preserve">: </w:t>
      </w:r>
      <w:ins w:id="190"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 xml:space="preserve">maximum output power 31 &lt; </w:t>
        </w:r>
        <w:proofErr w:type="spellStart"/>
        <w:r w:rsidR="000B391F" w:rsidRPr="00A07190">
          <w:t>P</w:t>
        </w:r>
        <w:r w:rsidR="000B391F" w:rsidRPr="00A07190">
          <w:rPr>
            <w:vertAlign w:val="subscript"/>
          </w:rPr>
          <w:t>Rated,c</w:t>
        </w:r>
        <w:proofErr w:type="spellEnd"/>
        <w:r w:rsidR="000B391F" w:rsidRPr="00A07190">
          <w:t xml:space="preserve"> </w:t>
        </w:r>
        <w:r w:rsidR="000B391F" w:rsidRPr="00A07190">
          <w:rPr>
            <w:rFonts w:cs="v5.0.0"/>
          </w:rPr>
          <w:sym w:font="Symbol" w:char="F0A3"/>
        </w:r>
        <w:r w:rsidR="000B391F" w:rsidRPr="00A07190">
          <w:t xml:space="preserve"> 38 dBm </w:t>
        </w:r>
        <w:r w:rsidR="000B391F">
          <w:t>and</w:t>
        </w:r>
        <w:r w:rsidR="000B391F" w:rsidRPr="00A07190">
          <w:t xml:space="preserve"> not supporting NR</w:t>
        </w:r>
      </w:ins>
      <w:del w:id="191" w:author="Ericsson" w:date="2021-01-15T09:53:00Z">
        <w:r w:rsidRPr="00A07190" w:rsidDel="000B391F">
          <w:delText xml:space="preserve">Medium Range BS operating band unwanted emission mask (UEM) </w:delText>
        </w:r>
      </w:del>
      <w:del w:id="192" w:author="Ericsson" w:date="2021-01-15T09:32:00Z">
        <w:r w:rsidRPr="00A07190" w:rsidDel="00225F5F">
          <w:delText xml:space="preserve">for </w:delText>
        </w:r>
      </w:del>
      <w:del w:id="193" w:author="Ericsson" w:date="2021-01-15T09:53:00Z">
        <w:r w:rsidRPr="00A07190" w:rsidDel="000B391F">
          <w:delText>BC2</w:delText>
        </w:r>
      </w:del>
      <w:del w:id="194" w:author="Ericsson" w:date="2021-01-15T09:33:00Z">
        <w:r w:rsidRPr="00A07190" w:rsidDel="00225F5F">
          <w:delText>,</w:delText>
        </w:r>
      </w:del>
      <w:del w:id="195" w:author="Ericsson" w:date="2021-01-15T09:53:00Z">
        <w:r w:rsidRPr="00A07190" w:rsidDel="000B391F">
          <w:delText xml:space="preserve"> BS maximum output power 31 &lt; </w:delText>
        </w:r>
        <w:r w:rsidR="00175F8D" w:rsidRPr="00A07190" w:rsidDel="000B391F">
          <w:delText>P</w:delText>
        </w:r>
        <w:r w:rsidR="00F80520" w:rsidRPr="00A07190" w:rsidDel="000B391F">
          <w:rPr>
            <w:vertAlign w:val="subscript"/>
          </w:rPr>
          <w:delText>Rated</w:delText>
        </w:r>
        <w:r w:rsidR="00175F8D"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8 dBm</w:delText>
        </w:r>
        <w:r w:rsidR="001B4CB1" w:rsidRPr="00A07190" w:rsidDel="000B391F">
          <w:delText xml:space="preserve"> </w:delText>
        </w:r>
      </w:del>
      <w:del w:id="196" w:author="Ericsson" w:date="2021-01-15T09:34:00Z">
        <w:r w:rsidR="001B4CB1" w:rsidRPr="00A07190" w:rsidDel="00225F5F">
          <w:delText>for BS</w:delText>
        </w:r>
      </w:del>
      <w:del w:id="197" w:author="Ericsson" w:date="2021-01-15T09:53:00Z">
        <w:r w:rsidR="001B4CB1" w:rsidRPr="00A07190" w:rsidDel="000B391F">
          <w:delText xml:space="preserve"> </w:delText>
        </w:r>
        <w:r w:rsidR="001B0126" w:rsidRPr="00A07190" w:rsidDel="000B391F">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441B16" w14:textId="77777777">
        <w:trPr>
          <w:cantSplit/>
          <w:jc w:val="center"/>
        </w:trPr>
        <w:tc>
          <w:tcPr>
            <w:tcW w:w="2127" w:type="dxa"/>
          </w:tcPr>
          <w:p w14:paraId="12505CE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30084EBA"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49C0FC61"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 xml:space="preserve">, </w:t>
            </w:r>
            <w:r w:rsidR="00916B53" w:rsidRPr="00A07190">
              <w:rPr>
                <w:rFonts w:cs="Arial"/>
                <w:lang w:eastAsia="zh-CN"/>
              </w:rPr>
              <w:t>3</w:t>
            </w:r>
            <w:r w:rsidRPr="00A07190">
              <w:rPr>
                <w:rFonts w:cs="Arial"/>
                <w:lang w:eastAsia="en-US"/>
              </w:rPr>
              <w:t>)</w:t>
            </w:r>
          </w:p>
        </w:tc>
        <w:tc>
          <w:tcPr>
            <w:tcW w:w="1430" w:type="dxa"/>
          </w:tcPr>
          <w:p w14:paraId="0B9EE1AB"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1F175D04" w14:textId="77777777">
        <w:trPr>
          <w:cantSplit/>
          <w:jc w:val="center"/>
        </w:trPr>
        <w:tc>
          <w:tcPr>
            <w:tcW w:w="2127" w:type="dxa"/>
          </w:tcPr>
          <w:p w14:paraId="74CFFD25" w14:textId="77777777" w:rsidR="00F80520" w:rsidRPr="00A07190" w:rsidRDefault="00F80520"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6A2F72B1" w14:textId="77777777" w:rsidR="00F80520" w:rsidRPr="00A07190" w:rsidRDefault="00F80520" w:rsidP="003D0728">
            <w:pPr>
              <w:pStyle w:val="TAC"/>
              <w:rPr>
                <w:rFonts w:cs="Arial"/>
                <w:lang w:eastAsia="en-US"/>
              </w:rPr>
            </w:pPr>
            <w:r w:rsidRPr="00A07190">
              <w:rPr>
                <w:rFonts w:cs="Arial"/>
                <w:lang w:eastAsia="en-US"/>
              </w:rPr>
              <w:t>(Note 1)</w:t>
            </w:r>
          </w:p>
        </w:tc>
        <w:tc>
          <w:tcPr>
            <w:tcW w:w="2976" w:type="dxa"/>
          </w:tcPr>
          <w:p w14:paraId="394FF30D" w14:textId="77777777" w:rsidR="00F80520" w:rsidRPr="00A07190" w:rsidRDefault="00F80520"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4B2C1223" w14:textId="77777777" w:rsidR="00F80520" w:rsidRPr="00A07190" w:rsidRDefault="00F80520" w:rsidP="003D0728">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430" w:type="dxa"/>
          </w:tcPr>
          <w:p w14:paraId="74C0AF70"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71B1F149" w14:textId="77777777">
        <w:trPr>
          <w:cantSplit/>
          <w:jc w:val="center"/>
        </w:trPr>
        <w:tc>
          <w:tcPr>
            <w:tcW w:w="2127" w:type="dxa"/>
          </w:tcPr>
          <w:p w14:paraId="5E5829B5" w14:textId="77777777" w:rsidR="00F80520" w:rsidRPr="00A07190" w:rsidRDefault="00F80520"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744FAFD" w14:textId="77777777" w:rsidR="00F80520" w:rsidRPr="00A07190" w:rsidRDefault="00F80520"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2C5DADE1" w14:textId="77777777" w:rsidR="00F80520" w:rsidRPr="00A07190" w:rsidRDefault="00F80520" w:rsidP="003D0728">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 xml:space="preserve">)dB </w:t>
            </w:r>
          </w:p>
        </w:tc>
        <w:tc>
          <w:tcPr>
            <w:tcW w:w="1430" w:type="dxa"/>
          </w:tcPr>
          <w:p w14:paraId="20E44EDB"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66F2077E" w14:textId="77777777">
        <w:trPr>
          <w:cantSplit/>
          <w:jc w:val="center"/>
        </w:trPr>
        <w:tc>
          <w:tcPr>
            <w:tcW w:w="2127" w:type="dxa"/>
          </w:tcPr>
          <w:p w14:paraId="52827388" w14:textId="77777777" w:rsidR="00F80520" w:rsidRPr="00A07190" w:rsidRDefault="00F80520" w:rsidP="003D0728">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7197058A" w14:textId="77777777" w:rsidR="00F80520" w:rsidRPr="00A07190" w:rsidRDefault="00F80520"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49BC76DE" w14:textId="77777777" w:rsidR="00F80520" w:rsidRPr="00A07190" w:rsidRDefault="00F80520" w:rsidP="003D0728">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65dB</w:t>
            </w:r>
          </w:p>
        </w:tc>
        <w:tc>
          <w:tcPr>
            <w:tcW w:w="1430" w:type="dxa"/>
          </w:tcPr>
          <w:p w14:paraId="5E2906AD"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56F05575" w14:textId="77777777">
        <w:trPr>
          <w:cantSplit/>
          <w:jc w:val="center"/>
        </w:trPr>
        <w:tc>
          <w:tcPr>
            <w:tcW w:w="2127" w:type="dxa"/>
          </w:tcPr>
          <w:p w14:paraId="6E165525" w14:textId="77777777" w:rsidR="00F80520" w:rsidRPr="00A07190" w:rsidRDefault="00F80520"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69CD6D9E" w14:textId="77777777" w:rsidR="00F80520" w:rsidRPr="00A07190" w:rsidRDefault="00F80520"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3 MHz</w:t>
            </w:r>
          </w:p>
        </w:tc>
        <w:tc>
          <w:tcPr>
            <w:tcW w:w="3455" w:type="dxa"/>
          </w:tcPr>
          <w:p w14:paraId="08F325F0" w14:textId="77777777" w:rsidR="00F80520" w:rsidRPr="00A07190" w:rsidRDefault="00F80520" w:rsidP="003D0728">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2dB</w:t>
            </w:r>
          </w:p>
        </w:tc>
        <w:tc>
          <w:tcPr>
            <w:tcW w:w="1430" w:type="dxa"/>
          </w:tcPr>
          <w:p w14:paraId="73030C00"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4F9CD2EF" w14:textId="77777777">
        <w:trPr>
          <w:cantSplit/>
          <w:jc w:val="center"/>
        </w:trPr>
        <w:tc>
          <w:tcPr>
            <w:tcW w:w="2127" w:type="dxa"/>
          </w:tcPr>
          <w:p w14:paraId="5D0B5446" w14:textId="77777777" w:rsidR="00F80520" w:rsidRPr="00A07190" w:rsidRDefault="00F80520" w:rsidP="003D0728">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16ACFB6A" w14:textId="77777777" w:rsidR="00F80520" w:rsidRPr="00A07190" w:rsidRDefault="00F80520" w:rsidP="003D0728">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0535E043" w14:textId="77777777" w:rsidR="00F80520" w:rsidRPr="00A07190" w:rsidRDefault="00F80520" w:rsidP="003D0728">
            <w:pPr>
              <w:pStyle w:val="TAC"/>
              <w:rPr>
                <w:rFonts w:cs="Arial"/>
                <w:lang w:val="sv-FI" w:eastAsia="en-US"/>
              </w:rPr>
            </w:pPr>
            <w:r w:rsidRPr="00A07190">
              <w:rPr>
                <w:rFonts w:cs="Arial"/>
                <w:lang w:val="sv-FI"/>
              </w:rPr>
              <w:t>min(</w:t>
            </w:r>
            <w:proofErr w:type="spellStart"/>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7EE91A24"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7A0DD19A" w14:textId="77777777">
        <w:trPr>
          <w:cantSplit/>
          <w:jc w:val="center"/>
        </w:trPr>
        <w:tc>
          <w:tcPr>
            <w:tcW w:w="2127" w:type="dxa"/>
          </w:tcPr>
          <w:p w14:paraId="4E54FE67" w14:textId="77777777" w:rsidR="00F80520" w:rsidRPr="00A07190" w:rsidRDefault="00F80520"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DB09E9E" w14:textId="77777777" w:rsidR="00F80520" w:rsidRPr="00A07190" w:rsidRDefault="00F80520"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BC1EE22" w14:textId="77777777" w:rsidR="00F80520" w:rsidRPr="00A07190" w:rsidRDefault="00F80520" w:rsidP="003D0728">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6dB</w:t>
            </w:r>
          </w:p>
        </w:tc>
        <w:tc>
          <w:tcPr>
            <w:tcW w:w="1430" w:type="dxa"/>
          </w:tcPr>
          <w:p w14:paraId="09D98D49"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3D0728" w:rsidRPr="00A07190" w14:paraId="4E002772" w14:textId="77777777">
        <w:trPr>
          <w:cantSplit/>
          <w:jc w:val="center"/>
        </w:trPr>
        <w:tc>
          <w:tcPr>
            <w:tcW w:w="9988" w:type="dxa"/>
            <w:gridSpan w:val="4"/>
          </w:tcPr>
          <w:p w14:paraId="7F2F07F6"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53878"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 xml:space="preserve"> </w:t>
            </w:r>
            <w:proofErr w:type="spellStart"/>
            <w:r w:rsidR="00E55723" w:rsidRPr="00A07190">
              <w:rPr>
                <w:rFonts w:cs="Arial"/>
                <w:lang w:eastAsia="en-US"/>
              </w:rPr>
              <w:t>MHz.</w:t>
            </w:r>
            <w:proofErr w:type="spellEnd"/>
          </w:p>
          <w:p w14:paraId="4A5174DC"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D31597"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w:t>
            </w:r>
            <w:proofErr w:type="spellStart"/>
            <w:r w:rsidR="00053878" w:rsidRPr="00A07190">
              <w:rPr>
                <w:rFonts w:cs="Arial"/>
                <w:lang w:eastAsia="en-US"/>
              </w:rPr>
              <w:t>P</w:t>
            </w:r>
            <w:r w:rsidR="00F80520" w:rsidRPr="00A07190">
              <w:rPr>
                <w:rFonts w:cs="Arial"/>
                <w:vertAlign w:val="subscript"/>
              </w:rPr>
              <w:t>Rated</w:t>
            </w:r>
            <w:r w:rsidR="00053878" w:rsidRPr="00A07190">
              <w:rPr>
                <w:rFonts w:cs="Arial"/>
                <w:vertAlign w:val="subscript"/>
                <w:lang w:eastAsia="en-US"/>
              </w:rPr>
              <w:t>,c</w:t>
            </w:r>
            <w:proofErr w:type="spellEnd"/>
            <w:r w:rsidR="00916B53" w:rsidRPr="00A07190">
              <w:rPr>
                <w:rFonts w:cs="Arial"/>
                <w:lang w:eastAsia="en-US"/>
              </w:rPr>
              <w:t xml:space="preserve"> - 56 dB</w:t>
            </w:r>
            <w:r w:rsidR="00916B53" w:rsidRPr="00A07190">
              <w:rPr>
                <w:rFonts w:cs="Arial"/>
                <w:lang w:eastAsia="zh-CN"/>
              </w:rPr>
              <w:t>)/</w:t>
            </w:r>
            <w:proofErr w:type="spellStart"/>
            <w:r w:rsidR="00916B53" w:rsidRPr="00A07190">
              <w:rPr>
                <w:rFonts w:cs="Arial"/>
                <w:lang w:eastAsia="en-US"/>
              </w:rPr>
              <w:t>MHz.</w:t>
            </w:r>
            <w:proofErr w:type="spellEnd"/>
            <w:r w:rsidR="00916B53" w:rsidRPr="00A07190">
              <w:rPr>
                <w:rFonts w:cs="Arial"/>
                <w:lang w:eastAsia="zh-CN"/>
              </w:rPr>
              <w:t xml:space="preserve"> </w:t>
            </w:r>
          </w:p>
          <w:p w14:paraId="31FCE594"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andwidth gap</w:t>
            </w:r>
            <w:r w:rsidR="00D31597" w:rsidRPr="00A07190">
              <w:rPr>
                <w:rFonts w:cs="v5.0.0"/>
                <w:lang w:eastAsia="en-US"/>
              </w:rPr>
              <w:t>, where the contribution from the far-end sub-block</w:t>
            </w:r>
            <w:r w:rsidR="00D31597" w:rsidRPr="00A07190">
              <w:rPr>
                <w:rFonts w:cs="Arial"/>
                <w:lang w:eastAsia="en-US"/>
              </w:rPr>
              <w:t xml:space="preserve"> or RF Bandwidth</w:t>
            </w:r>
            <w:r w:rsidR="00D31597" w:rsidRPr="00A07190">
              <w:rPr>
                <w:rFonts w:cs="v5.0.0"/>
                <w:lang w:eastAsia="en-US"/>
              </w:rPr>
              <w:t xml:space="preserve"> shall be scaled according to the measurement bandwidth of the near-end sub-block</w:t>
            </w:r>
            <w:r w:rsidR="00D31597" w:rsidRPr="00A07190">
              <w:rPr>
                <w:rFonts w:cs="Arial"/>
                <w:lang w:eastAsia="en-US"/>
              </w:rPr>
              <w:t xml:space="preserve"> or RF Bandwidth</w:t>
            </w:r>
            <w:r w:rsidRPr="00A07190">
              <w:rPr>
                <w:rFonts w:cs="Arial"/>
                <w:lang w:eastAsia="en-US"/>
              </w:rPr>
              <w:t>.</w:t>
            </w:r>
          </w:p>
        </w:tc>
      </w:tr>
    </w:tbl>
    <w:p w14:paraId="76F62198" w14:textId="77777777" w:rsidR="001B4CB1" w:rsidRPr="00A07190" w:rsidRDefault="001B4CB1" w:rsidP="006A758A"/>
    <w:p w14:paraId="5B73B49C" w14:textId="3D66BC7F" w:rsidR="001B4CB1" w:rsidRPr="00A07190" w:rsidRDefault="001B4CB1" w:rsidP="001B4CB1">
      <w:pPr>
        <w:pStyle w:val="TH"/>
        <w:rPr>
          <w:rFonts w:cs="v5.0.0"/>
        </w:rPr>
      </w:pPr>
      <w:r w:rsidRPr="00A07190">
        <w:lastRenderedPageBreak/>
        <w:t>Table 6.6.2.2-</w:t>
      </w:r>
      <w:r w:rsidRPr="00A07190">
        <w:rPr>
          <w:lang w:eastAsia="zh-CN"/>
        </w:rPr>
        <w:t>3a</w:t>
      </w:r>
      <w:r w:rsidRPr="00A07190">
        <w:t xml:space="preserve">: </w:t>
      </w:r>
      <w:ins w:id="198" w:author="Ericsson" w:date="2021-01-15T09:53:00Z">
        <w:r w:rsidR="000B391F" w:rsidRPr="00A07190">
          <w:t xml:space="preserve">Medium Range BS operating band unwanted emission mask (UEM) </w:t>
        </w:r>
        <w:r w:rsidR="000B391F">
          <w:t xml:space="preserve">in BC2 bands applicable </w:t>
        </w:r>
        <w:r w:rsidR="000B391F" w:rsidRPr="00A07190">
          <w:t>for</w:t>
        </w:r>
        <w:r w:rsidR="000B391F">
          <w:t>:</w:t>
        </w:r>
        <w:r w:rsidR="000B391F" w:rsidRPr="00A07190">
          <w:t xml:space="preserve"> BS </w:t>
        </w:r>
        <w:r w:rsidR="000B391F">
          <w:t xml:space="preserve">with </w:t>
        </w:r>
        <w:r w:rsidR="000B391F" w:rsidRPr="00A07190">
          <w:t xml:space="preserve">maximum output power 31 &lt; </w:t>
        </w:r>
        <w:proofErr w:type="spellStart"/>
        <w:r w:rsidR="000B391F" w:rsidRPr="00A07190">
          <w:rPr>
            <w:rFonts w:cs="Arial"/>
          </w:rPr>
          <w:t>P</w:t>
        </w:r>
        <w:r w:rsidR="000B391F" w:rsidRPr="00A07190">
          <w:rPr>
            <w:rFonts w:cs="Arial"/>
            <w:vertAlign w:val="subscript"/>
          </w:rPr>
          <w:t>Rated,c</w:t>
        </w:r>
        <w:proofErr w:type="spellEnd"/>
        <w:r w:rsidR="000B391F" w:rsidRPr="00A07190">
          <w:t xml:space="preserve"> </w:t>
        </w:r>
        <w:r w:rsidR="000B391F" w:rsidRPr="00A07190">
          <w:rPr>
            <w:rFonts w:cs="v5.0.0"/>
          </w:rPr>
          <w:sym w:font="Symbol" w:char="F0A3"/>
        </w:r>
        <w:r w:rsidR="000B391F" w:rsidRPr="00A07190">
          <w:t xml:space="preserve"> 38 dBm</w:t>
        </w:r>
        <w:r w:rsidR="000B391F">
          <w:t>,</w:t>
        </w:r>
        <w:r w:rsidR="000B391F" w:rsidRPr="00A07190">
          <w:t xml:space="preserve"> supporting NR and not supporting UTRA</w:t>
        </w:r>
        <w:r w:rsidR="000B391F" w:rsidRPr="00A07190" w:rsidDel="0036714F">
          <w:t xml:space="preserve"> </w:t>
        </w:r>
        <w:r w:rsidR="000B391F" w:rsidRPr="00A07190">
          <w:t>or GSM</w:t>
        </w:r>
      </w:ins>
      <w:del w:id="199" w:author="Ericsson" w:date="2021-01-15T09:53:00Z">
        <w:r w:rsidRPr="00A07190" w:rsidDel="000B391F">
          <w:delText xml:space="preserve">Medium Range BS operating band unwanted emission mask (UEM) for </w:delText>
        </w:r>
      </w:del>
      <w:del w:id="200" w:author="Ericsson" w:date="2021-01-15T09:35:00Z">
        <w:r w:rsidRPr="00A07190" w:rsidDel="00225F5F">
          <w:delText xml:space="preserve">BS </w:delText>
        </w:r>
      </w:del>
      <w:del w:id="201" w:author="Ericsson" w:date="2021-01-15T09:53:00Z">
        <w:r w:rsidR="0036714F" w:rsidRPr="00A07190" w:rsidDel="000B391F">
          <w:delText xml:space="preserve">supporting NR and not supporting UTRA </w:delText>
        </w:r>
      </w:del>
      <w:del w:id="202" w:author="Ericsson" w:date="2021-01-15T09:35:00Z">
        <w:r w:rsidR="0036714F" w:rsidRPr="00A07190" w:rsidDel="00225F5F">
          <w:delText>n</w:delText>
        </w:r>
      </w:del>
      <w:del w:id="203" w:author="Ericsson" w:date="2021-01-15T09:53:00Z">
        <w:r w:rsidR="0036714F" w:rsidRPr="00A07190" w:rsidDel="000B391F">
          <w:delText>or GSM</w:delText>
        </w:r>
      </w:del>
      <w:del w:id="204" w:author="Ericsson" w:date="2021-01-15T09:35:00Z">
        <w:r w:rsidR="0036714F" w:rsidRPr="00A07190" w:rsidDel="00225F5F">
          <w:delText xml:space="preserve"> </w:delText>
        </w:r>
        <w:r w:rsidRPr="00A07190" w:rsidDel="00225F5F">
          <w:delText>in BC2 bands,</w:delText>
        </w:r>
      </w:del>
      <w:del w:id="205" w:author="Ericsson" w:date="2021-01-15T09:53:00Z">
        <w:r w:rsidRPr="00A07190" w:rsidDel="000B391F">
          <w:delText xml:space="preserve"> </w:delText>
        </w:r>
      </w:del>
      <w:del w:id="206" w:author="Ericsson" w:date="2021-01-15T09:34:00Z">
        <w:r w:rsidRPr="00A07190" w:rsidDel="00225F5F">
          <w:delText xml:space="preserve">BS maximum output power 31 &lt; </w:delText>
        </w:r>
        <w:r w:rsidRPr="00A07190" w:rsidDel="00225F5F">
          <w:rPr>
            <w:rFonts w:cs="Arial"/>
          </w:rPr>
          <w:delText>P</w:delText>
        </w:r>
        <w:r w:rsidRPr="00A07190" w:rsidDel="00225F5F">
          <w:rPr>
            <w:rFonts w:cs="Arial"/>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E9EC3F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0E4B033" w14:textId="77777777" w:rsidR="001B4CB1" w:rsidRPr="00A07190" w:rsidRDefault="001B4CB1"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483ABD" w14:textId="77777777" w:rsidR="001B4CB1" w:rsidRPr="00A07190" w:rsidRDefault="001B4CB1" w:rsidP="00073393">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E0256ED" w14:textId="77777777" w:rsidR="001B4CB1" w:rsidRPr="00A07190" w:rsidRDefault="001B4CB1"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ACDA77A" w14:textId="77777777" w:rsidR="001B4CB1" w:rsidRPr="00A07190" w:rsidRDefault="001B4CB1" w:rsidP="00073393">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1A1CD0" w:rsidRPr="00A07190" w14:paraId="56C5DA78"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BCFDF79" w14:textId="77777777" w:rsidR="001B4CB1" w:rsidRPr="00A07190" w:rsidRDefault="001B4CB1"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0BD0684"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AFBC76" w14:textId="77777777" w:rsidR="001B4CB1" w:rsidRPr="00A07190" w:rsidRDefault="001B4CB1" w:rsidP="00073393">
            <w:pPr>
              <w:pStyle w:val="TAC"/>
              <w:rPr>
                <w:rFonts w:cs="v5.0.0"/>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7/5(</w:t>
            </w:r>
            <w:proofErr w:type="spellStart"/>
            <w:r w:rsidRPr="00A07190">
              <w:rPr>
                <w:rFonts w:cs="Arial"/>
              </w:rPr>
              <w:t>f_offset</w:t>
            </w:r>
            <w:proofErr w:type="spellEnd"/>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DDD1C9" w14:textId="77777777" w:rsidR="001B4CB1" w:rsidRPr="00A07190" w:rsidRDefault="001B4CB1" w:rsidP="00073393">
            <w:pPr>
              <w:pStyle w:val="TAC"/>
              <w:rPr>
                <w:rFonts w:cs="v5.0.0"/>
              </w:rPr>
            </w:pPr>
            <w:r w:rsidRPr="00A07190">
              <w:rPr>
                <w:rFonts w:cs="v5.0.0"/>
              </w:rPr>
              <w:t xml:space="preserve">100 kHz </w:t>
            </w:r>
          </w:p>
        </w:tc>
      </w:tr>
      <w:tr w:rsidR="001A1CD0" w:rsidRPr="00A07190" w14:paraId="107601CB"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7F5B0E3F" w14:textId="77777777" w:rsidR="001B4CB1" w:rsidRPr="00A07190" w:rsidRDefault="001B4CB1"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33E933A"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r w:rsidRPr="00A07190">
              <w:rPr>
                <w:rFonts w:cs="Arial"/>
                <w:lang w:val="sv-FI"/>
              </w:rPr>
              <w:t xml:space="preserve">min(10.05 MHz, </w:t>
            </w:r>
            <w:proofErr w:type="spellStart"/>
            <w:r w:rsidRPr="00A07190">
              <w:rPr>
                <w:rFonts w:cs="Arial"/>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A2FA26" w14:textId="77777777" w:rsidR="001B4CB1" w:rsidRPr="00A07190" w:rsidRDefault="001B4CB1" w:rsidP="00073393">
            <w:pPr>
              <w:pStyle w:val="TAC"/>
              <w:rPr>
                <w:rFonts w:cs="v5.0.0"/>
              </w:rPr>
            </w:pPr>
            <w:r w:rsidRPr="00A07190">
              <w:rPr>
                <w:rFonts w:cs="Arial"/>
                <w:lang w:eastAsia="zh-CN"/>
              </w:rPr>
              <w:t>P</w:t>
            </w:r>
            <w:r w:rsidRPr="00A07190">
              <w:rPr>
                <w:rFonts w:cs="Arial"/>
                <w:vertAlign w:val="subscript"/>
                <w:lang w:eastAsia="zh-CN"/>
              </w:rPr>
              <w:t>Rated,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637B16" w14:textId="77777777" w:rsidR="001B4CB1" w:rsidRPr="00A07190" w:rsidRDefault="001B4CB1" w:rsidP="00073393">
            <w:pPr>
              <w:pStyle w:val="TAC"/>
              <w:rPr>
                <w:rFonts w:cs="v5.0.0"/>
              </w:rPr>
            </w:pPr>
            <w:r w:rsidRPr="00A07190">
              <w:rPr>
                <w:rFonts w:cs="v5.0.0"/>
              </w:rPr>
              <w:t xml:space="preserve">100 kHz </w:t>
            </w:r>
          </w:p>
        </w:tc>
      </w:tr>
      <w:tr w:rsidR="001A1CD0" w:rsidRPr="00A07190" w14:paraId="16D2116F"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A2F738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96FF762"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7722F50" w14:textId="77777777" w:rsidR="001B4CB1" w:rsidRPr="00A07190" w:rsidRDefault="001B4CB1" w:rsidP="00073393">
            <w:pPr>
              <w:pStyle w:val="TAC"/>
              <w:rPr>
                <w:rFonts w:cs="v5.0.0"/>
              </w:rPr>
            </w:pPr>
            <w:r w:rsidRPr="00A07190">
              <w:rPr>
                <w:rFonts w:cs="Arial"/>
                <w:lang w:eastAsia="zh-CN"/>
              </w:rPr>
              <w:t>Min(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28DD932" w14:textId="77777777" w:rsidR="001B4CB1" w:rsidRPr="00A07190" w:rsidRDefault="001B4CB1" w:rsidP="00073393">
            <w:pPr>
              <w:pStyle w:val="TAC"/>
              <w:pBdr>
                <w:top w:val="single" w:sz="12" w:space="3" w:color="auto"/>
              </w:pBdr>
              <w:rPr>
                <w:rFonts w:cs="v5.0.0"/>
              </w:rPr>
            </w:pPr>
            <w:r w:rsidRPr="00A07190">
              <w:rPr>
                <w:rFonts w:cs="v5.0.0"/>
              </w:rPr>
              <w:t>100 kHz</w:t>
            </w:r>
          </w:p>
        </w:tc>
      </w:tr>
      <w:tr w:rsidR="001B4CB1" w:rsidRPr="00A07190" w14:paraId="41E1D83C" w14:textId="77777777" w:rsidTr="00073393">
        <w:trPr>
          <w:cantSplit/>
          <w:jc w:val="center"/>
        </w:trPr>
        <w:tc>
          <w:tcPr>
            <w:tcW w:w="9988" w:type="dxa"/>
            <w:gridSpan w:val="4"/>
          </w:tcPr>
          <w:p w14:paraId="13F380A2"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7F9A7EE5"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503124C" w14:textId="77777777" w:rsidR="001B4CB1" w:rsidRPr="00A07190" w:rsidRDefault="001B4CB1"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10313B7C" w14:textId="77777777" w:rsidR="003D0728" w:rsidRPr="00A07190" w:rsidRDefault="003D0728" w:rsidP="00916B53"/>
    <w:p w14:paraId="4BC3B4AD" w14:textId="64BF82BE" w:rsidR="003D0728" w:rsidRPr="00A07190" w:rsidRDefault="003D0728" w:rsidP="003D0728">
      <w:pPr>
        <w:pStyle w:val="TH"/>
        <w:rPr>
          <w:rFonts w:cs="v5.0.0"/>
        </w:rPr>
      </w:pPr>
      <w:r w:rsidRPr="00A07190">
        <w:lastRenderedPageBreak/>
        <w:t>Table 6.6.2.2-</w:t>
      </w:r>
      <w:r w:rsidRPr="00A07190">
        <w:rPr>
          <w:lang w:eastAsia="zh-CN"/>
        </w:rPr>
        <w:t>4</w:t>
      </w:r>
      <w:r w:rsidRPr="00A07190">
        <w:t xml:space="preserve">: </w:t>
      </w:r>
      <w:ins w:id="207"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 xml:space="preserve">maximum output power </w:t>
        </w:r>
        <w:proofErr w:type="spellStart"/>
        <w:r w:rsidR="000B391F" w:rsidRPr="00A07190">
          <w:t>P</w:t>
        </w:r>
        <w:r w:rsidR="000B391F" w:rsidRPr="00A07190">
          <w:rPr>
            <w:vertAlign w:val="subscript"/>
          </w:rPr>
          <w:t>Rated,c</w:t>
        </w:r>
        <w:proofErr w:type="spellEnd"/>
        <w:r w:rsidR="000B391F" w:rsidRPr="00A07190">
          <w:t xml:space="preserve"> </w:t>
        </w:r>
        <w:r w:rsidR="000B391F" w:rsidRPr="00A07190">
          <w:rPr>
            <w:rFonts w:cs="v5.0.0"/>
          </w:rPr>
          <w:sym w:font="Symbol" w:char="F0A3"/>
        </w:r>
        <w:r w:rsidR="000B391F" w:rsidRPr="00A07190">
          <w:t xml:space="preserve"> 31 dBm </w:t>
        </w:r>
        <w:r w:rsidR="000B391F">
          <w:t>and</w:t>
        </w:r>
        <w:r w:rsidR="000B391F" w:rsidRPr="00A07190">
          <w:t xml:space="preserve"> not supporting NR</w:t>
        </w:r>
      </w:ins>
      <w:del w:id="208" w:author="Ericsson" w:date="2021-01-15T09:53:00Z">
        <w:r w:rsidRPr="00A07190" w:rsidDel="000B391F">
          <w:delText xml:space="preserve">Medium Range BS operating band unwanted emission mask (UEM) </w:delText>
        </w:r>
      </w:del>
      <w:del w:id="209" w:author="Ericsson" w:date="2021-01-15T09:36:00Z">
        <w:r w:rsidRPr="00A07190" w:rsidDel="00225F5F">
          <w:delText xml:space="preserve">for </w:delText>
        </w:r>
      </w:del>
      <w:del w:id="210" w:author="Ericsson" w:date="2021-01-15T09:53:00Z">
        <w:r w:rsidRPr="00A07190" w:rsidDel="000B391F">
          <w:delText>BC2</w:delText>
        </w:r>
      </w:del>
      <w:del w:id="211" w:author="Ericsson" w:date="2021-01-15T09:36:00Z">
        <w:r w:rsidRPr="00A07190" w:rsidDel="00225F5F">
          <w:delText>,</w:delText>
        </w:r>
      </w:del>
      <w:del w:id="212" w:author="Ericsson" w:date="2021-01-15T09:53:00Z">
        <w:r w:rsidRPr="00A07190" w:rsidDel="000B391F">
          <w:delText xml:space="preserve"> BS maximum output power </w:delText>
        </w:r>
        <w:r w:rsidR="00262B42" w:rsidRPr="00A07190" w:rsidDel="000B391F">
          <w:delText>P</w:delText>
        </w:r>
        <w:r w:rsidR="00F80520" w:rsidRPr="00A07190" w:rsidDel="000B391F">
          <w:rPr>
            <w:vertAlign w:val="subscript"/>
          </w:rPr>
          <w:delText>Rated</w:delText>
        </w:r>
        <w:r w:rsidR="00262B42"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1 dBm</w:delText>
        </w:r>
        <w:r w:rsidR="00745CBD" w:rsidRPr="00A07190" w:rsidDel="000B391F">
          <w:delText xml:space="preserve"> </w:delText>
        </w:r>
      </w:del>
      <w:del w:id="213" w:author="Ericsson" w:date="2021-01-15T09:36:00Z">
        <w:r w:rsidR="00745CBD" w:rsidRPr="00A07190" w:rsidDel="00225F5F">
          <w:delText>for BS</w:delText>
        </w:r>
      </w:del>
      <w:del w:id="214" w:author="Ericsson" w:date="2021-01-15T09:53:00Z">
        <w:r w:rsidR="00745CBD" w:rsidRPr="00A07190" w:rsidDel="000B391F">
          <w:delText xml:space="preserve"> </w:delText>
        </w:r>
        <w:r w:rsidR="001B0126" w:rsidRPr="00A07190" w:rsidDel="000B391F">
          <w:delText>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403F155B" w14:textId="77777777" w:rsidTr="00C66B3E">
        <w:trPr>
          <w:cantSplit/>
          <w:jc w:val="center"/>
        </w:trPr>
        <w:tc>
          <w:tcPr>
            <w:tcW w:w="1953" w:type="dxa"/>
          </w:tcPr>
          <w:p w14:paraId="2DF7264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7D83DB3C"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467E9983"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w:t>
            </w:r>
            <w:r w:rsidR="00916B53" w:rsidRPr="00A07190">
              <w:rPr>
                <w:rFonts w:cs="Arial"/>
                <w:lang w:eastAsia="zh-CN"/>
              </w:rPr>
              <w:t xml:space="preserve"> 3</w:t>
            </w:r>
            <w:r w:rsidRPr="00A07190">
              <w:rPr>
                <w:rFonts w:cs="Arial"/>
                <w:lang w:eastAsia="en-US"/>
              </w:rPr>
              <w:t>)</w:t>
            </w:r>
          </w:p>
        </w:tc>
        <w:tc>
          <w:tcPr>
            <w:tcW w:w="1430" w:type="dxa"/>
          </w:tcPr>
          <w:p w14:paraId="01D4153A"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D34F9C9" w14:textId="77777777" w:rsidTr="00C66B3E">
        <w:trPr>
          <w:cantSplit/>
          <w:jc w:val="center"/>
        </w:trPr>
        <w:tc>
          <w:tcPr>
            <w:tcW w:w="1953" w:type="dxa"/>
          </w:tcPr>
          <w:p w14:paraId="4F23223F"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11E5A1BB" w14:textId="77777777" w:rsidR="003D0728" w:rsidRPr="00A07190" w:rsidRDefault="003D0728" w:rsidP="003D0728">
            <w:pPr>
              <w:pStyle w:val="TAC"/>
              <w:rPr>
                <w:rFonts w:cs="Arial"/>
                <w:lang w:eastAsia="en-US"/>
              </w:rPr>
            </w:pPr>
            <w:r w:rsidRPr="00A07190">
              <w:rPr>
                <w:rFonts w:cs="Arial"/>
                <w:lang w:eastAsia="en-US"/>
              </w:rPr>
              <w:t>(Note 1)</w:t>
            </w:r>
          </w:p>
        </w:tc>
        <w:tc>
          <w:tcPr>
            <w:tcW w:w="2976" w:type="dxa"/>
          </w:tcPr>
          <w:p w14:paraId="317A4A6B"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3B85A949"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3FEE2535">
                <v:shape id="_x0000_i1039" type="#_x0000_t75" style="width:158.4pt;height:28.8pt" o:ole="">
                  <v:imagedata r:id="rId42" o:title=""/>
                </v:shape>
                <o:OLEObject Type="Embed" ProgID="Equation.DSMT4" ShapeID="_x0000_i1039" DrawAspect="Content" ObjectID="_1673782159" r:id="rId43"/>
              </w:object>
            </w:r>
          </w:p>
        </w:tc>
        <w:tc>
          <w:tcPr>
            <w:tcW w:w="1430" w:type="dxa"/>
          </w:tcPr>
          <w:p w14:paraId="11BC3B2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9134AC7" w14:textId="77777777" w:rsidTr="00C66B3E">
        <w:trPr>
          <w:cantSplit/>
          <w:jc w:val="center"/>
        </w:trPr>
        <w:tc>
          <w:tcPr>
            <w:tcW w:w="1953" w:type="dxa"/>
          </w:tcPr>
          <w:p w14:paraId="745F98F1"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127B3862"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1C2ED18F"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2E1630C8">
                <v:shape id="_x0000_i1040" type="#_x0000_t75" style="width:151.5pt;height:28.8pt" o:ole="" fillcolor="window">
                  <v:imagedata r:id="rId25" o:title=""/>
                </v:shape>
                <o:OLEObject Type="Embed" ProgID="Equation.DSMT4" ShapeID="_x0000_i1040" DrawAspect="Content" ObjectID="_1673782160" r:id="rId44"/>
              </w:object>
            </w:r>
          </w:p>
        </w:tc>
        <w:tc>
          <w:tcPr>
            <w:tcW w:w="1430" w:type="dxa"/>
          </w:tcPr>
          <w:p w14:paraId="4B2A192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9DF6271" w14:textId="77777777" w:rsidTr="00C66B3E">
        <w:trPr>
          <w:cantSplit/>
          <w:jc w:val="center"/>
        </w:trPr>
        <w:tc>
          <w:tcPr>
            <w:tcW w:w="1953" w:type="dxa"/>
          </w:tcPr>
          <w:p w14:paraId="64287FD2"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00BC78BB"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59703E74"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218BB8A"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75665928" w14:textId="77777777" w:rsidTr="00C66B3E">
        <w:trPr>
          <w:cantSplit/>
          <w:jc w:val="center"/>
        </w:trPr>
        <w:tc>
          <w:tcPr>
            <w:tcW w:w="1953" w:type="dxa"/>
          </w:tcPr>
          <w:p w14:paraId="19D06391"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A887555"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100A3EE9"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741C1BE0"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6AEE860" w14:textId="77777777" w:rsidTr="00C66B3E">
        <w:trPr>
          <w:cantSplit/>
          <w:jc w:val="center"/>
        </w:trPr>
        <w:tc>
          <w:tcPr>
            <w:tcW w:w="1953" w:type="dxa"/>
          </w:tcPr>
          <w:p w14:paraId="72774C3D"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5B4B1F9"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01C9A5C"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445AB3C2"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3BF3B6F4" w14:textId="77777777" w:rsidTr="00C66B3E">
        <w:trPr>
          <w:cantSplit/>
          <w:jc w:val="center"/>
        </w:trPr>
        <w:tc>
          <w:tcPr>
            <w:tcW w:w="9814" w:type="dxa"/>
            <w:gridSpan w:val="4"/>
          </w:tcPr>
          <w:p w14:paraId="5F158EFA"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262B42"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MHz.</w:t>
            </w:r>
          </w:p>
          <w:p w14:paraId="591B006F"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254742"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25dBm</w:t>
            </w:r>
            <w:r w:rsidR="00916B53" w:rsidRPr="00A07190">
              <w:rPr>
                <w:rFonts w:cs="Arial"/>
                <w:lang w:eastAsia="en-US"/>
              </w:rPr>
              <w:t>/</w:t>
            </w:r>
            <w:proofErr w:type="spellStart"/>
            <w:r w:rsidR="00916B53" w:rsidRPr="00A07190">
              <w:rPr>
                <w:rFonts w:cs="Arial"/>
                <w:lang w:eastAsia="en-US"/>
              </w:rPr>
              <w:t>MHz.</w:t>
            </w:r>
            <w:proofErr w:type="spellEnd"/>
            <w:r w:rsidR="00916B53" w:rsidRPr="00A07190">
              <w:rPr>
                <w:rFonts w:cs="Arial"/>
                <w:lang w:eastAsia="zh-CN"/>
              </w:rPr>
              <w:t xml:space="preserve"> </w:t>
            </w:r>
          </w:p>
          <w:p w14:paraId="7BEC8693"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s is calculated as a cumulative sum of contributions from adjacent sub-blocks </w:t>
            </w:r>
            <w:r w:rsidR="00254742" w:rsidRPr="00A07190">
              <w:rPr>
                <w:rFonts w:cs="Arial"/>
                <w:lang w:eastAsia="en-US"/>
              </w:rPr>
              <w:t xml:space="preserve">or RF Bandwidth </w:t>
            </w:r>
            <w:r w:rsidRPr="00A07190">
              <w:rPr>
                <w:rFonts w:cs="Arial"/>
                <w:lang w:eastAsia="en-US"/>
              </w:rPr>
              <w:t xml:space="preserve">on each side of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andwidth gap</w:t>
            </w:r>
            <w:r w:rsidR="00254742" w:rsidRPr="00A07190">
              <w:rPr>
                <w:rFonts w:cs="v5.0.0"/>
                <w:lang w:eastAsia="en-US"/>
              </w:rPr>
              <w:t>, where the contribution from the far-end sub-block</w:t>
            </w:r>
            <w:r w:rsidR="00254742" w:rsidRPr="00A07190">
              <w:rPr>
                <w:rFonts w:cs="Arial"/>
                <w:lang w:eastAsia="en-US"/>
              </w:rPr>
              <w:t xml:space="preserve"> or RF Bandwidth</w:t>
            </w:r>
            <w:r w:rsidR="00254742" w:rsidRPr="00A07190">
              <w:rPr>
                <w:rFonts w:cs="v5.0.0"/>
                <w:lang w:eastAsia="en-US"/>
              </w:rPr>
              <w:t xml:space="preserve"> shall be scaled according to the measurement bandwidth of the near-end sub-block</w:t>
            </w:r>
            <w:r w:rsidR="00254742" w:rsidRPr="00A07190">
              <w:rPr>
                <w:rFonts w:cs="Arial"/>
                <w:lang w:eastAsia="en-US"/>
              </w:rPr>
              <w:t xml:space="preserve"> or RF Bandwidth</w:t>
            </w:r>
            <w:r w:rsidRPr="00A07190">
              <w:rPr>
                <w:rFonts w:cs="Arial"/>
                <w:lang w:eastAsia="en-US"/>
              </w:rPr>
              <w:t>.</w:t>
            </w:r>
          </w:p>
        </w:tc>
      </w:tr>
    </w:tbl>
    <w:p w14:paraId="0FBE8ABB" w14:textId="77777777" w:rsidR="003D0728" w:rsidRPr="00A07190" w:rsidRDefault="003D0728" w:rsidP="003D0728">
      <w:pPr>
        <w:keepNext/>
        <w:rPr>
          <w:rFonts w:cs="v5.0.0"/>
        </w:rPr>
      </w:pPr>
    </w:p>
    <w:p w14:paraId="1BDCE47A" w14:textId="2BF16A31" w:rsidR="00745CBD" w:rsidRPr="00A07190" w:rsidRDefault="00745CBD" w:rsidP="00745CBD">
      <w:pPr>
        <w:pStyle w:val="TH"/>
        <w:rPr>
          <w:rFonts w:cs="v5.0.0"/>
        </w:rPr>
      </w:pPr>
      <w:r w:rsidRPr="00A07190">
        <w:t xml:space="preserve">Table 6.6.2.2-4a: </w:t>
      </w:r>
      <w:ins w:id="215" w:author="Ericsson" w:date="2021-01-15T09:53:00Z">
        <w:r w:rsidR="000B391F" w:rsidRPr="00A07190">
          <w:t xml:space="preserve">Medium Range BS operating band unwanted emission mask (UEM) in BC2 bands </w:t>
        </w:r>
        <w:r w:rsidR="000B391F">
          <w:t xml:space="preserve">applicable </w:t>
        </w:r>
        <w:r w:rsidR="000B391F" w:rsidRPr="00A07190">
          <w:t>for</w:t>
        </w:r>
        <w:r w:rsidR="000B391F">
          <w:t>:</w:t>
        </w:r>
        <w:r w:rsidR="000B391F" w:rsidRPr="00A07190">
          <w:t xml:space="preserve"> BS </w:t>
        </w:r>
        <w:r w:rsidR="000B391F">
          <w:t xml:space="preserve">with </w:t>
        </w:r>
        <w:r w:rsidR="000B391F" w:rsidRPr="00A07190">
          <w:t xml:space="preserve">maximum output power </w:t>
        </w:r>
        <w:proofErr w:type="spellStart"/>
        <w:r w:rsidR="000B391F" w:rsidRPr="00A07190">
          <w:t>P</w:t>
        </w:r>
        <w:r w:rsidR="000B391F" w:rsidRPr="00A07190">
          <w:rPr>
            <w:vertAlign w:val="subscript"/>
          </w:rPr>
          <w:t>Rated,c</w:t>
        </w:r>
        <w:proofErr w:type="spellEnd"/>
        <w:r w:rsidR="000B391F" w:rsidRPr="00A07190">
          <w:t xml:space="preserve"> </w:t>
        </w:r>
        <w:r w:rsidR="000B391F" w:rsidRPr="00A07190">
          <w:rPr>
            <w:rFonts w:cs="v5.0.0"/>
          </w:rPr>
          <w:sym w:font="Symbol" w:char="F0A3"/>
        </w:r>
        <w:r w:rsidR="000B391F" w:rsidRPr="00A07190">
          <w:t xml:space="preserve"> 31 dBm BS</w:t>
        </w:r>
        <w:r w:rsidR="000B391F">
          <w:t>,</w:t>
        </w:r>
        <w:r w:rsidR="000B391F" w:rsidRPr="00A07190">
          <w:t xml:space="preserve"> supporting NR and not supporting UTRA</w:t>
        </w:r>
        <w:r w:rsidR="000B391F" w:rsidRPr="00A07190" w:rsidDel="0036714F">
          <w:t xml:space="preserve"> </w:t>
        </w:r>
        <w:r w:rsidR="000B391F" w:rsidRPr="00A07190">
          <w:t>or GSM</w:t>
        </w:r>
      </w:ins>
      <w:del w:id="216" w:author="Ericsson" w:date="2021-01-15T09:53:00Z">
        <w:r w:rsidRPr="00A07190" w:rsidDel="000B391F">
          <w:delText xml:space="preserve">Medium Range BS operating band unwanted emission mask (UEM) for BS </w:delText>
        </w:r>
        <w:r w:rsidR="0036714F" w:rsidRPr="00A07190" w:rsidDel="000B391F">
          <w:delText xml:space="preserve">supporting NR and not supporting UTRA </w:delText>
        </w:r>
      </w:del>
      <w:del w:id="217" w:author="Ericsson" w:date="2021-01-15T09:37:00Z">
        <w:r w:rsidR="0036714F" w:rsidRPr="00A07190" w:rsidDel="00225F5F">
          <w:delText>n</w:delText>
        </w:r>
      </w:del>
      <w:del w:id="218" w:author="Ericsson" w:date="2021-01-15T09:53:00Z">
        <w:r w:rsidR="0036714F" w:rsidRPr="00A07190" w:rsidDel="000B391F">
          <w:delText>or GSM</w:delText>
        </w:r>
      </w:del>
      <w:del w:id="219" w:author="Ericsson" w:date="2021-01-15T09:36:00Z">
        <w:r w:rsidR="0036714F" w:rsidRPr="00A07190" w:rsidDel="00225F5F">
          <w:delText xml:space="preserve"> </w:delText>
        </w:r>
        <w:r w:rsidRPr="00A07190" w:rsidDel="00225F5F">
          <w:delText>in BC2 bands</w:delText>
        </w:r>
      </w:del>
      <w:del w:id="220" w:author="Ericsson" w:date="2021-01-15T09:37:00Z">
        <w:r w:rsidRPr="00A07190" w:rsidDel="00225F5F">
          <w:delText>,</w:delText>
        </w:r>
      </w:del>
      <w:del w:id="221" w:author="Ericsson" w:date="2021-01-15T09:53:00Z">
        <w:r w:rsidRPr="00A07190" w:rsidDel="000B391F">
          <w:delText xml:space="preserve"> </w:delText>
        </w:r>
      </w:del>
      <w:del w:id="222" w:author="Ericsson" w:date="2021-01-15T09:37:00Z">
        <w:r w:rsidRPr="00A07190" w:rsidDel="00225F5F">
          <w:delText>BS maximum output power P</w:delText>
        </w:r>
        <w:r w:rsidRPr="00A07190" w:rsidDel="00225F5F">
          <w:rPr>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CA7D0E4"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435ED2C" w14:textId="77777777" w:rsidR="00745CBD" w:rsidRPr="00A07190" w:rsidRDefault="00745CBD"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86416" w14:textId="77777777" w:rsidR="00745CBD" w:rsidRPr="00A07190" w:rsidRDefault="00745CBD" w:rsidP="00073393">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F847530" w14:textId="77777777" w:rsidR="00745CBD" w:rsidRPr="00A07190" w:rsidRDefault="00745CBD"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7907A11" w14:textId="77777777" w:rsidR="00745CBD" w:rsidRPr="00A07190" w:rsidRDefault="00745CBD" w:rsidP="00073393">
            <w:pPr>
              <w:pStyle w:val="TAH"/>
              <w:rPr>
                <w:rFonts w:cs="Arial"/>
              </w:rPr>
            </w:pPr>
            <w:r w:rsidRPr="00A07190">
              <w:rPr>
                <w:rFonts w:cs="Arial"/>
              </w:rPr>
              <w:t>Measurement bandwidth (Note 7)</w:t>
            </w:r>
          </w:p>
        </w:tc>
      </w:tr>
      <w:tr w:rsidR="001A1CD0" w:rsidRPr="00A07190" w14:paraId="4B1B05A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2D059831" w14:textId="77777777" w:rsidR="00745CBD" w:rsidRPr="00A07190" w:rsidRDefault="00745CBD"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AC4FB7" w14:textId="77777777" w:rsidR="00745CBD" w:rsidRPr="00A07190" w:rsidRDefault="00745CBD"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7AF6FF" w14:textId="77777777" w:rsidR="00745CBD" w:rsidRPr="00A07190" w:rsidRDefault="00745CBD" w:rsidP="00073393">
            <w:pPr>
              <w:pStyle w:val="TAC"/>
              <w:rPr>
                <w:rFonts w:cs="v5.0.0"/>
              </w:rPr>
            </w:pPr>
            <w:r w:rsidRPr="00A07190">
              <w:rPr>
                <w:rFonts w:cs="Arial"/>
                <w:position w:val="-28"/>
              </w:rPr>
              <w:object w:dxaOrig="3440" w:dyaOrig="680" w14:anchorId="245A29EC">
                <v:shape id="_x0000_i1041" type="#_x0000_t75" style="width:136.5pt;height:28.8pt" o:ole="">
                  <v:imagedata r:id="rId31" o:title=""/>
                </v:shape>
                <o:OLEObject Type="Embed" ProgID="Equation.3" ShapeID="_x0000_i1041" DrawAspect="Content" ObjectID="_1673782161" r:id="rId45"/>
              </w:object>
            </w:r>
          </w:p>
        </w:tc>
        <w:tc>
          <w:tcPr>
            <w:tcW w:w="1430" w:type="dxa"/>
            <w:tcBorders>
              <w:top w:val="single" w:sz="4" w:space="0" w:color="auto"/>
              <w:left w:val="single" w:sz="4" w:space="0" w:color="auto"/>
              <w:bottom w:val="single" w:sz="4" w:space="0" w:color="auto"/>
              <w:right w:val="single" w:sz="4" w:space="0" w:color="auto"/>
            </w:tcBorders>
          </w:tcPr>
          <w:p w14:paraId="3B627478" w14:textId="77777777" w:rsidR="00745CBD" w:rsidRPr="00A07190" w:rsidRDefault="00745CBD" w:rsidP="00073393">
            <w:pPr>
              <w:pStyle w:val="TAC"/>
              <w:rPr>
                <w:rFonts w:cs="v5.0.0"/>
              </w:rPr>
            </w:pPr>
            <w:r w:rsidRPr="00A07190">
              <w:rPr>
                <w:rFonts w:cs="v5.0.0"/>
              </w:rPr>
              <w:t xml:space="preserve">100 kHz </w:t>
            </w:r>
          </w:p>
        </w:tc>
      </w:tr>
      <w:tr w:rsidR="001A1CD0" w:rsidRPr="00A07190" w14:paraId="0610FE8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66B473EA" w14:textId="77777777" w:rsidR="00745CBD" w:rsidRPr="00A07190" w:rsidRDefault="00745CBD"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CFC435" w14:textId="77777777" w:rsidR="00745CBD" w:rsidRPr="00A07190" w:rsidRDefault="00745CBD"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min(10.05 MHz, </w:t>
            </w:r>
            <w:proofErr w:type="spellStart"/>
            <w:r w:rsidRPr="00A07190">
              <w:rPr>
                <w:rFonts w:cs="v5.0.0"/>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A6E3D2" w14:textId="77777777" w:rsidR="00745CBD" w:rsidRPr="00A07190" w:rsidRDefault="00745CBD" w:rsidP="00073393">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17EBC77" w14:textId="77777777" w:rsidR="00745CBD" w:rsidRPr="00A07190" w:rsidRDefault="00745CBD" w:rsidP="00073393">
            <w:pPr>
              <w:pStyle w:val="TAC"/>
              <w:rPr>
                <w:rFonts w:cs="v5.0.0"/>
              </w:rPr>
            </w:pPr>
            <w:r w:rsidRPr="00A07190">
              <w:rPr>
                <w:rFonts w:cs="v5.0.0"/>
              </w:rPr>
              <w:t xml:space="preserve">100 kHz </w:t>
            </w:r>
          </w:p>
        </w:tc>
      </w:tr>
      <w:tr w:rsidR="001A1CD0" w:rsidRPr="00A07190" w14:paraId="2E11A25E"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5500ED43" w14:textId="77777777" w:rsidR="00745CBD" w:rsidRPr="00A07190" w:rsidRDefault="00745CBD"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9AFEFB" w14:textId="77777777" w:rsidR="00745CBD" w:rsidRPr="00A07190" w:rsidRDefault="00745CBD"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8349C48" w14:textId="77777777" w:rsidR="00745CBD" w:rsidRPr="00A07190" w:rsidRDefault="00745CBD" w:rsidP="00073393">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55C395E" w14:textId="77777777" w:rsidR="00745CBD" w:rsidRPr="00A07190" w:rsidRDefault="00745CBD" w:rsidP="00073393">
            <w:pPr>
              <w:pStyle w:val="TAC"/>
              <w:pBdr>
                <w:top w:val="single" w:sz="12" w:space="3" w:color="auto"/>
              </w:pBdr>
              <w:rPr>
                <w:rFonts w:cs="v5.0.0"/>
                <w:lang w:eastAsia="zh-CN"/>
              </w:rPr>
            </w:pPr>
            <w:r w:rsidRPr="00A07190">
              <w:rPr>
                <w:rFonts w:cs="v5.0.0"/>
              </w:rPr>
              <w:t>100 kHz</w:t>
            </w:r>
          </w:p>
        </w:tc>
      </w:tr>
      <w:tr w:rsidR="00745CBD" w:rsidRPr="00A07190" w14:paraId="44461A26" w14:textId="77777777" w:rsidTr="00073393">
        <w:trPr>
          <w:cantSplit/>
          <w:jc w:val="center"/>
        </w:trPr>
        <w:tc>
          <w:tcPr>
            <w:tcW w:w="9988" w:type="dxa"/>
            <w:gridSpan w:val="4"/>
          </w:tcPr>
          <w:p w14:paraId="758EB41B" w14:textId="77777777" w:rsidR="00745CBD" w:rsidRPr="00A07190" w:rsidRDefault="00745CBD"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EA06657" w14:textId="77777777" w:rsidR="00745CBD" w:rsidRPr="00A07190" w:rsidRDefault="00745CBD"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A832598" w14:textId="77777777" w:rsidR="00745CBD" w:rsidRPr="00A07190" w:rsidRDefault="00745CBD"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0660D27" w14:textId="77777777" w:rsidR="00745CBD" w:rsidRPr="00A07190" w:rsidRDefault="00745CBD" w:rsidP="003D0728">
      <w:pPr>
        <w:keepNext/>
        <w:rPr>
          <w:rFonts w:cs="v5.0.0"/>
        </w:rPr>
      </w:pPr>
    </w:p>
    <w:p w14:paraId="761379D7" w14:textId="393F57C6" w:rsidR="003D0728" w:rsidRPr="00A07190" w:rsidRDefault="003D0728" w:rsidP="003D0728">
      <w:pPr>
        <w:pStyle w:val="TH"/>
        <w:rPr>
          <w:rFonts w:cs="v5.0.0"/>
        </w:rPr>
      </w:pPr>
      <w:r w:rsidRPr="00A07190">
        <w:lastRenderedPageBreak/>
        <w:t>Table 6.6.2.2-</w:t>
      </w:r>
      <w:r w:rsidRPr="00A07190">
        <w:rPr>
          <w:lang w:eastAsia="zh-CN"/>
        </w:rPr>
        <w:t>5</w:t>
      </w:r>
      <w:r w:rsidRPr="00A07190">
        <w:t xml:space="preserve">: </w:t>
      </w:r>
      <w:ins w:id="223" w:author="Ericsson" w:date="2021-01-15T09:54:00Z">
        <w:r w:rsidR="000B391F" w:rsidRPr="00A07190">
          <w:t xml:space="preserve">Medium Range </w:t>
        </w:r>
      </w:ins>
      <w:ins w:id="224" w:author="Ericsson" w:date="2021-01-15T10:42:00Z">
        <w:r w:rsidR="007A3989">
          <w:t xml:space="preserve">BS </w:t>
        </w:r>
      </w:ins>
      <w:ins w:id="225" w:author="Ericsson" w:date="2021-01-15T09:54:00Z">
        <w:r w:rsidR="000B391F" w:rsidRPr="00A07190">
          <w:t xml:space="preserve">operating band unwanted </w:t>
        </w:r>
      </w:ins>
      <w:ins w:id="226" w:author="Ericsson" w:date="2021-01-15T15:18:00Z">
        <w:r w:rsidR="00825A32">
          <w:t>emission mask (UEM)</w:t>
        </w:r>
      </w:ins>
      <w:ins w:id="227"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 xml:space="preserve">maximum output power 31 &lt; </w:t>
        </w:r>
        <w:proofErr w:type="spellStart"/>
        <w:r w:rsidR="000B391F" w:rsidRPr="00A07190">
          <w:t>P</w:t>
        </w:r>
        <w:r w:rsidR="000B391F" w:rsidRPr="00A07190">
          <w:rPr>
            <w:vertAlign w:val="subscript"/>
          </w:rPr>
          <w:t>Rated,c</w:t>
        </w:r>
        <w:proofErr w:type="spellEnd"/>
        <w:r w:rsidR="000B391F" w:rsidRPr="00A07190">
          <w:t xml:space="preserve"> </w:t>
        </w:r>
        <w:r w:rsidR="000B391F" w:rsidRPr="00A07190">
          <w:rPr>
            <w:rFonts w:cs="v5.0.0"/>
          </w:rPr>
          <w:sym w:font="Symbol" w:char="F0A3"/>
        </w:r>
        <w:r w:rsidR="000B391F" w:rsidRPr="00A07190">
          <w:t xml:space="preserve"> 38 dBm</w:t>
        </w:r>
        <w:r w:rsidR="000B391F">
          <w:t xml:space="preserve"> and</w:t>
        </w:r>
        <w:r w:rsidR="000B391F" w:rsidRPr="00A07190">
          <w:t xml:space="preserve"> with GSM/EDGE or E-UTRA 1.4 or 3 MHz carriers or standalone NB-IoT adjacent to the Base Station RF Bandwidth edge</w:t>
        </w:r>
      </w:ins>
      <w:del w:id="228"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29" w:author="Ericsson" w:date="2021-01-15T09:42:00Z">
        <w:r w:rsidRPr="00A07190" w:rsidDel="00225F5F">
          <w:delText>,</w:delText>
        </w:r>
      </w:del>
      <w:del w:id="230" w:author="Ericsson" w:date="2021-01-15T09:54:00Z">
        <w:r w:rsidRPr="00A07190" w:rsidDel="000B391F">
          <w:delText xml:space="preserve"> </w:delText>
        </w:r>
      </w:del>
      <w:del w:id="231" w:author="Ericsson" w:date="2021-01-15T09:42:00Z">
        <w:r w:rsidRPr="00A07190" w:rsidDel="00225F5F">
          <w:delText xml:space="preserve">BS maximum output power 31 &lt;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1A1CD0" w:rsidRPr="00A07190" w14:paraId="2C5F3D55" w14:textId="77777777" w:rsidTr="00C66B3E">
        <w:trPr>
          <w:cantSplit/>
          <w:jc w:val="center"/>
        </w:trPr>
        <w:tc>
          <w:tcPr>
            <w:tcW w:w="2268" w:type="dxa"/>
          </w:tcPr>
          <w:p w14:paraId="643623CA"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0C07F1CD"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139" w:type="dxa"/>
          </w:tcPr>
          <w:p w14:paraId="27D3EACA"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916B53" w:rsidRPr="00A07190">
              <w:rPr>
                <w:rFonts w:cs="Arial"/>
                <w:lang w:eastAsia="zh-CN"/>
              </w:rPr>
              <w:t xml:space="preserve">, </w:t>
            </w:r>
            <w:r w:rsidR="00A37268" w:rsidRPr="00A07190">
              <w:rPr>
                <w:rFonts w:cs="Arial"/>
                <w:lang w:eastAsia="zh-CN"/>
              </w:rPr>
              <w:t>3</w:t>
            </w:r>
            <w:r w:rsidRPr="00A07190">
              <w:rPr>
                <w:rFonts w:cs="Arial"/>
                <w:lang w:eastAsia="en-US"/>
              </w:rPr>
              <w:t>)</w:t>
            </w:r>
          </w:p>
        </w:tc>
        <w:tc>
          <w:tcPr>
            <w:tcW w:w="1430" w:type="dxa"/>
          </w:tcPr>
          <w:p w14:paraId="07E30C65"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14CB575" w14:textId="77777777" w:rsidTr="00C66B3E">
        <w:trPr>
          <w:cantSplit/>
          <w:jc w:val="center"/>
        </w:trPr>
        <w:tc>
          <w:tcPr>
            <w:tcW w:w="2268" w:type="dxa"/>
          </w:tcPr>
          <w:p w14:paraId="5CC0BA06" w14:textId="77777777" w:rsidR="00F80520" w:rsidRPr="00A07190" w:rsidRDefault="00F80520"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8AD5158" w14:textId="77777777" w:rsidR="00F80520" w:rsidRPr="00A07190" w:rsidRDefault="00F80520" w:rsidP="00A37268">
            <w:pPr>
              <w:pStyle w:val="TAC"/>
              <w:rPr>
                <w:rFonts w:cs="v5.0.0"/>
                <w:lang w:eastAsia="en-US"/>
              </w:rPr>
            </w:pPr>
            <w:r w:rsidRPr="00A07190">
              <w:rPr>
                <w:rFonts w:cs="v5.0.0"/>
                <w:lang w:eastAsia="zh-CN"/>
              </w:rPr>
              <w:t>(Note 1)</w:t>
            </w:r>
          </w:p>
        </w:tc>
        <w:tc>
          <w:tcPr>
            <w:tcW w:w="2977" w:type="dxa"/>
          </w:tcPr>
          <w:p w14:paraId="5C167CA7" w14:textId="77777777" w:rsidR="00F80520" w:rsidRPr="00A07190" w:rsidRDefault="00F80520" w:rsidP="003D0728">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139" w:type="dxa"/>
          </w:tcPr>
          <w:p w14:paraId="65B8EAC8" w14:textId="77777777" w:rsidR="00F80520" w:rsidRPr="00A07190" w:rsidRDefault="00F80520" w:rsidP="00F80520">
            <w:pPr>
              <w:pStyle w:val="TAC"/>
            </w:pPr>
            <w:proofErr w:type="spellStart"/>
            <w:r w:rsidRPr="00A07190">
              <w:t>P</w:t>
            </w:r>
            <w:r w:rsidRPr="00A07190">
              <w:rPr>
                <w:vertAlign w:val="subscript"/>
              </w:rPr>
              <w:t>Rated,c</w:t>
            </w:r>
            <w:proofErr w:type="spellEnd"/>
            <w:r w:rsidRPr="00A07190">
              <w:t xml:space="preserve"> - 38dB</w:t>
            </w:r>
            <w:r w:rsidRPr="00A07190">
              <w:rPr>
                <w:rFonts w:cs="v5.0.0"/>
              </w:rPr>
              <w:t xml:space="preserve"> - 60(</w:t>
            </w:r>
            <w:proofErr w:type="spellStart"/>
            <w:r w:rsidRPr="00A07190">
              <w:t>f_offset</w:t>
            </w:r>
            <w:proofErr w:type="spellEnd"/>
            <w:r w:rsidRPr="00A07190">
              <w:t>/MHz-0.015</w:t>
            </w:r>
            <w:r w:rsidRPr="00A07190">
              <w:rPr>
                <w:rFonts w:cs="v5.0.0"/>
              </w:rPr>
              <w:t xml:space="preserve">)dB </w:t>
            </w:r>
          </w:p>
        </w:tc>
        <w:tc>
          <w:tcPr>
            <w:tcW w:w="1430" w:type="dxa"/>
          </w:tcPr>
          <w:p w14:paraId="0213EBE1"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0C3916D5" w14:textId="77777777" w:rsidTr="00C66B3E">
        <w:trPr>
          <w:cantSplit/>
          <w:jc w:val="center"/>
        </w:trPr>
        <w:tc>
          <w:tcPr>
            <w:tcW w:w="2268" w:type="dxa"/>
          </w:tcPr>
          <w:p w14:paraId="06DA357B" w14:textId="77777777" w:rsidR="00F80520" w:rsidRPr="00A07190" w:rsidRDefault="00F80520"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7C427058" w14:textId="77777777" w:rsidR="00F80520" w:rsidRPr="00A07190" w:rsidRDefault="00F80520"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139" w:type="dxa"/>
          </w:tcPr>
          <w:p w14:paraId="1BDCD6CF" w14:textId="77777777" w:rsidR="00F80520" w:rsidRPr="00A07190" w:rsidRDefault="00F80520" w:rsidP="00F80520">
            <w:pPr>
              <w:pStyle w:val="TAC"/>
            </w:pPr>
            <w:proofErr w:type="spellStart"/>
            <w:r w:rsidRPr="00A07190">
              <w:t>P</w:t>
            </w:r>
            <w:r w:rsidRPr="00A07190">
              <w:rPr>
                <w:vertAlign w:val="subscript"/>
              </w:rPr>
              <w:t>Rated,c</w:t>
            </w:r>
            <w:proofErr w:type="spellEnd"/>
            <w:r w:rsidRPr="00A07190">
              <w:t xml:space="preserve"> - 41dB</w:t>
            </w:r>
            <w:r w:rsidRPr="00A07190">
              <w:rPr>
                <w:rFonts w:cs="v5.0.0"/>
              </w:rPr>
              <w:t xml:space="preserve"> - 160(</w:t>
            </w:r>
            <w:proofErr w:type="spellStart"/>
            <w:r w:rsidRPr="00A07190">
              <w:t>f_offset</w:t>
            </w:r>
            <w:proofErr w:type="spellEnd"/>
            <w:r w:rsidRPr="00A07190">
              <w:t>/MHz-0.065</w:t>
            </w:r>
            <w:r w:rsidRPr="00A07190">
              <w:rPr>
                <w:rFonts w:cs="v5.0.0"/>
              </w:rPr>
              <w:t>)dB</w:t>
            </w:r>
          </w:p>
        </w:tc>
        <w:tc>
          <w:tcPr>
            <w:tcW w:w="1430" w:type="dxa"/>
          </w:tcPr>
          <w:p w14:paraId="022979FA"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3D0728" w:rsidRPr="00A07190" w14:paraId="09B78E42" w14:textId="77777777" w:rsidTr="00C66B3E">
        <w:trPr>
          <w:cantSplit/>
          <w:jc w:val="center"/>
        </w:trPr>
        <w:tc>
          <w:tcPr>
            <w:tcW w:w="9814" w:type="dxa"/>
            <w:gridSpan w:val="4"/>
          </w:tcPr>
          <w:p w14:paraId="052DA6E7"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an E-UTRA 1.4 or 3 MHz carrier adj</w:t>
            </w:r>
            <w:r w:rsidR="00E55723" w:rsidRPr="00A07190">
              <w:rPr>
                <w:rFonts w:cs="Arial"/>
                <w:lang w:eastAsia="en-US"/>
              </w:rPr>
              <w:t xml:space="preserve">acent to the </w:t>
            </w:r>
            <w:r w:rsidR="000E37B1" w:rsidRPr="00A07190">
              <w:rPr>
                <w:rFonts w:cs="Arial"/>
                <w:lang w:eastAsia="en-US"/>
              </w:rPr>
              <w:t>Base Station RF Bandwidth</w:t>
            </w:r>
            <w:r w:rsidR="00E55723" w:rsidRPr="00A07190">
              <w:rPr>
                <w:rFonts w:cs="Arial"/>
                <w:lang w:eastAsia="en-US"/>
              </w:rPr>
              <w:t xml:space="preserve"> edge.</w:t>
            </w:r>
          </w:p>
          <w:p w14:paraId="436894E5" w14:textId="77777777" w:rsidR="00916B53" w:rsidRPr="00A07190" w:rsidRDefault="003D0728" w:rsidP="00916B53">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916B53" w:rsidRPr="00A07190">
              <w:rPr>
                <w:rFonts w:cs="Arial"/>
                <w:lang w:eastAsia="zh-CN"/>
              </w:rPr>
              <w:t xml:space="preserve"> </w:t>
            </w:r>
            <w:r w:rsidR="00916B53" w:rsidRPr="00A07190">
              <w:rPr>
                <w:rFonts w:cs="Arial"/>
                <w:lang w:eastAsia="en-US"/>
              </w:rPr>
              <w:t>contributions from</w:t>
            </w:r>
            <w:r w:rsidRPr="00A07190">
              <w:rPr>
                <w:rFonts w:cs="Arial"/>
                <w:lang w:eastAsia="en-US"/>
              </w:rPr>
              <w:t xml:space="preserve"> adjacent </w:t>
            </w:r>
            <w:r w:rsidRPr="00A07190">
              <w:rPr>
                <w:rFonts w:cs="v5.0.0"/>
                <w:lang w:eastAsia="en-US"/>
              </w:rPr>
              <w:t>sub blocks on each side of the sub block gap</w:t>
            </w:r>
            <w:r w:rsidRPr="00A07190">
              <w:rPr>
                <w:rFonts w:cs="Arial"/>
                <w:lang w:eastAsia="en-US"/>
              </w:rPr>
              <w:t>.</w:t>
            </w:r>
          </w:p>
          <w:p w14:paraId="1E24ED7D" w14:textId="77777777" w:rsidR="003D0728" w:rsidRPr="00A07190" w:rsidRDefault="00916B53" w:rsidP="00916B53">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s is calculated as a cumulative sum of contributions from adjacent sub-blocks </w:t>
            </w:r>
            <w:r w:rsidR="00C66B3E" w:rsidRPr="00A07190">
              <w:rPr>
                <w:rFonts w:cs="Arial"/>
                <w:lang w:eastAsia="en-US"/>
              </w:rPr>
              <w:t xml:space="preserve">or RF Bandwidth </w:t>
            </w:r>
            <w:r w:rsidRPr="00A07190">
              <w:rPr>
                <w:rFonts w:cs="Arial"/>
                <w:lang w:eastAsia="en-US"/>
              </w:rPr>
              <w:t xml:space="preserve">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tc>
      </w:tr>
    </w:tbl>
    <w:p w14:paraId="61D93624" w14:textId="77777777" w:rsidR="003D0728" w:rsidRPr="00A07190" w:rsidRDefault="003D0728" w:rsidP="00276034"/>
    <w:p w14:paraId="64FEFDCF" w14:textId="3D8CB7F3" w:rsidR="003D0728" w:rsidRPr="00A07190" w:rsidRDefault="003D0728" w:rsidP="003D0728">
      <w:pPr>
        <w:pStyle w:val="TH"/>
        <w:rPr>
          <w:rFonts w:cs="v5.0.0"/>
        </w:rPr>
      </w:pPr>
      <w:r w:rsidRPr="00A07190">
        <w:t>Table 6.6.2.2-</w:t>
      </w:r>
      <w:r w:rsidRPr="00A07190">
        <w:rPr>
          <w:lang w:eastAsia="zh-CN"/>
        </w:rPr>
        <w:t>6</w:t>
      </w:r>
      <w:r w:rsidRPr="00A07190">
        <w:t xml:space="preserve">: </w:t>
      </w:r>
      <w:ins w:id="232" w:author="Ericsson" w:date="2021-01-15T09:54:00Z">
        <w:r w:rsidR="000B391F" w:rsidRPr="00A07190">
          <w:t xml:space="preserve">Medium Range </w:t>
        </w:r>
      </w:ins>
      <w:ins w:id="233" w:author="Ericsson" w:date="2021-01-15T10:42:00Z">
        <w:r w:rsidR="007A3989">
          <w:t xml:space="preserve">BS </w:t>
        </w:r>
      </w:ins>
      <w:ins w:id="234" w:author="Ericsson" w:date="2021-01-15T09:54:00Z">
        <w:r w:rsidR="000B391F" w:rsidRPr="00A07190">
          <w:t xml:space="preserve">operating band unwanted </w:t>
        </w:r>
      </w:ins>
      <w:ins w:id="235" w:author="Ericsson" w:date="2021-01-15T15:18:00Z">
        <w:r w:rsidR="00825A32">
          <w:t>emission mask (UEM)</w:t>
        </w:r>
      </w:ins>
      <w:ins w:id="236"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 xml:space="preserve">maximum output power </w:t>
        </w:r>
        <w:proofErr w:type="spellStart"/>
        <w:r w:rsidR="000B391F" w:rsidRPr="00A07190">
          <w:t>P</w:t>
        </w:r>
        <w:r w:rsidR="000B391F" w:rsidRPr="00A07190">
          <w:rPr>
            <w:vertAlign w:val="subscript"/>
          </w:rPr>
          <w:t>Rated,c</w:t>
        </w:r>
        <w:proofErr w:type="spellEnd"/>
        <w:r w:rsidR="000B391F" w:rsidRPr="00A07190">
          <w:t xml:space="preserve"> </w:t>
        </w:r>
        <w:r w:rsidR="000B391F" w:rsidRPr="00A07190">
          <w:rPr>
            <w:rFonts w:cs="v5.0.0"/>
          </w:rPr>
          <w:sym w:font="Symbol" w:char="F0A3"/>
        </w:r>
        <w:r w:rsidR="000B391F" w:rsidRPr="00A07190">
          <w:t xml:space="preserve"> 31 dBm</w:t>
        </w:r>
        <w:r w:rsidR="000B391F">
          <w:t xml:space="preserve"> and</w:t>
        </w:r>
        <w:r w:rsidR="000B391F" w:rsidRPr="00A07190">
          <w:t xml:space="preserve"> with GSM/EDGE or E-UTRA 1.4 or 3 MHz carriers or standalone NB-IoT adjacent to the Base Station RF Bandwidth edge</w:t>
        </w:r>
      </w:ins>
      <w:del w:id="237"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38" w:author="Ericsson" w:date="2021-01-15T09:43:00Z">
        <w:r w:rsidRPr="00A07190" w:rsidDel="00A6687F">
          <w:delText>,</w:delText>
        </w:r>
      </w:del>
      <w:del w:id="239" w:author="Ericsson" w:date="2021-01-15T09:54:00Z">
        <w:r w:rsidRPr="00A07190" w:rsidDel="000B391F">
          <w:delText xml:space="preserve"> </w:delText>
        </w:r>
      </w:del>
      <w:del w:id="240" w:author="Ericsson" w:date="2021-01-15T09:42:00Z">
        <w:r w:rsidRPr="00A07190" w:rsidDel="00225F5F">
          <w:delText xml:space="preserve">BS maximum output power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1A1CD0" w:rsidRPr="00A07190" w14:paraId="01A1CA7F" w14:textId="77777777">
        <w:trPr>
          <w:cantSplit/>
          <w:jc w:val="center"/>
        </w:trPr>
        <w:tc>
          <w:tcPr>
            <w:tcW w:w="2442" w:type="dxa"/>
          </w:tcPr>
          <w:p w14:paraId="255BDC4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501E1663"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139" w:type="dxa"/>
          </w:tcPr>
          <w:p w14:paraId="2D4DAD35"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430" w:type="dxa"/>
          </w:tcPr>
          <w:p w14:paraId="17FA8A8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0ADDA3A0" w14:textId="77777777">
        <w:trPr>
          <w:cantSplit/>
          <w:jc w:val="center"/>
        </w:trPr>
        <w:tc>
          <w:tcPr>
            <w:tcW w:w="2442" w:type="dxa"/>
          </w:tcPr>
          <w:p w14:paraId="36E20F01"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9665AEE" w14:textId="77777777" w:rsidR="003D0728" w:rsidRPr="00A07190" w:rsidRDefault="00A37268" w:rsidP="00A37268">
            <w:pPr>
              <w:pStyle w:val="TAC"/>
              <w:rPr>
                <w:rFonts w:cs="v5.0.0"/>
                <w:lang w:eastAsia="en-US"/>
              </w:rPr>
            </w:pPr>
            <w:r w:rsidRPr="00A07190">
              <w:rPr>
                <w:rFonts w:cs="v5.0.0"/>
                <w:lang w:eastAsia="zh-CN"/>
              </w:rPr>
              <w:t>(Note 1)</w:t>
            </w:r>
          </w:p>
        </w:tc>
        <w:tc>
          <w:tcPr>
            <w:tcW w:w="2977" w:type="dxa"/>
          </w:tcPr>
          <w:p w14:paraId="06BB18EF" w14:textId="77777777" w:rsidR="003D0728" w:rsidRPr="00A07190" w:rsidRDefault="003D0728" w:rsidP="003D0728">
            <w:pPr>
              <w:pStyle w:val="TAC"/>
              <w:ind w:left="3780" w:hanging="3780"/>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139" w:type="dxa"/>
          </w:tcPr>
          <w:p w14:paraId="52B82C57" w14:textId="77777777" w:rsidR="003D0728" w:rsidRPr="00A07190" w:rsidRDefault="00415A73" w:rsidP="003D0728">
            <w:pPr>
              <w:pStyle w:val="EQ"/>
              <w:ind w:left="9072" w:hanging="9072"/>
              <w:rPr>
                <w:noProof w:val="0"/>
              </w:rPr>
            </w:pPr>
            <w:r w:rsidRPr="00A07190">
              <w:rPr>
                <w:noProof w:val="0"/>
                <w:position w:val="-46"/>
              </w:rPr>
              <w:object w:dxaOrig="3820" w:dyaOrig="1040" w14:anchorId="3206FE3B">
                <v:shape id="_x0000_i1042" type="#_x0000_t75" style="width:2in;height:43.8pt" o:ole="" fillcolor="window">
                  <v:imagedata r:id="rId27" o:title=""/>
                </v:shape>
                <o:OLEObject Type="Embed" ProgID="Equation.3" ShapeID="_x0000_i1042" DrawAspect="Content" ObjectID="_1673782162" r:id="rId46"/>
              </w:object>
            </w:r>
          </w:p>
        </w:tc>
        <w:tc>
          <w:tcPr>
            <w:tcW w:w="1430" w:type="dxa"/>
          </w:tcPr>
          <w:p w14:paraId="7E89E33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61AAD5E1" w14:textId="77777777">
        <w:trPr>
          <w:cantSplit/>
          <w:jc w:val="center"/>
        </w:trPr>
        <w:tc>
          <w:tcPr>
            <w:tcW w:w="2442" w:type="dxa"/>
          </w:tcPr>
          <w:p w14:paraId="73DAD5E9"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2D4D52F7"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139" w:type="dxa"/>
          </w:tcPr>
          <w:p w14:paraId="0A74A95F" w14:textId="77777777" w:rsidR="003D0728" w:rsidRPr="00A07190" w:rsidRDefault="00415A73" w:rsidP="003D0728">
            <w:pPr>
              <w:pStyle w:val="EQ"/>
              <w:rPr>
                <w:noProof w:val="0"/>
              </w:rPr>
            </w:pPr>
            <w:r w:rsidRPr="00A07190">
              <w:rPr>
                <w:noProof w:val="0"/>
                <w:position w:val="-46"/>
              </w:rPr>
              <w:object w:dxaOrig="4040" w:dyaOrig="1040" w14:anchorId="5153D973">
                <v:shape id="_x0000_i1043" type="#_x0000_t75" style="width:151.5pt;height:43.8pt" o:ole="" fillcolor="window">
                  <v:imagedata r:id="rId29" o:title=""/>
                </v:shape>
                <o:OLEObject Type="Embed" ProgID="Equation.3" ShapeID="_x0000_i1043" DrawAspect="Content" ObjectID="_1673782163" r:id="rId47"/>
              </w:object>
            </w:r>
          </w:p>
        </w:tc>
        <w:tc>
          <w:tcPr>
            <w:tcW w:w="1430" w:type="dxa"/>
          </w:tcPr>
          <w:p w14:paraId="38925A9C"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2A94F257" w14:textId="77777777">
        <w:trPr>
          <w:cantSplit/>
          <w:jc w:val="center"/>
        </w:trPr>
        <w:tc>
          <w:tcPr>
            <w:tcW w:w="9988" w:type="dxa"/>
            <w:gridSpan w:val="4"/>
          </w:tcPr>
          <w:p w14:paraId="71DC1651"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E37B1" w:rsidRPr="00A07190">
              <w:rPr>
                <w:rFonts w:cs="Arial"/>
                <w:lang w:eastAsia="en-US"/>
              </w:rPr>
              <w:t>Base Station RF Bandwidth</w:t>
            </w:r>
            <w:r w:rsidR="00E55723" w:rsidRPr="00A07190">
              <w:rPr>
                <w:rFonts w:cs="Arial"/>
                <w:lang w:eastAsia="en-US"/>
              </w:rPr>
              <w:t xml:space="preserve"> edge.</w:t>
            </w:r>
          </w:p>
          <w:p w14:paraId="23510BC0"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p>
          <w:p w14:paraId="773C94FF"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s is calculated as a cumulative sum of contributions from adjacent sub-blocks</w:t>
            </w:r>
            <w:r w:rsidR="00A33DD6" w:rsidRPr="00A07190">
              <w:rPr>
                <w:rFonts w:cs="Arial"/>
                <w:lang w:eastAsia="en-US"/>
              </w:rPr>
              <w:t xml:space="preserve"> or RF Bandwidth</w:t>
            </w:r>
            <w:r w:rsidRPr="00A07190">
              <w:rPr>
                <w:rFonts w:cs="Arial"/>
                <w:lang w:eastAsia="en-US"/>
              </w:rPr>
              <w:t xml:space="preserve"> 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p w14:paraId="6A2CE914"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 xml:space="preserve">In case the carrier adjacent to the </w:t>
            </w:r>
            <w:r w:rsidR="000E37B1" w:rsidRPr="00A07190">
              <w:rPr>
                <w:rFonts w:cs="Arial"/>
                <w:lang w:eastAsia="en-US"/>
              </w:rPr>
              <w:t>Base Station RF Bandwidth</w:t>
            </w:r>
            <w:r w:rsidR="00B411CB" w:rsidRPr="00A07190">
              <w:rPr>
                <w:rFonts w:cs="Arial"/>
                <w:lang w:eastAsia="en-US"/>
              </w:rPr>
              <w:t xml:space="preserve"> edge is a GSM/EDGE carrier, the value of X =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 31, where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is the power level of the GSM/EDGE carrier adjacent to the </w:t>
            </w:r>
            <w:r w:rsidR="00CC59CB" w:rsidRPr="00A07190">
              <w:rPr>
                <w:rFonts w:cs="Arial"/>
                <w:lang w:eastAsia="en-US"/>
              </w:rPr>
              <w:t>Base Station RF Bandwidth</w:t>
            </w:r>
            <w:r w:rsidR="00B411CB" w:rsidRPr="00A07190">
              <w:rPr>
                <w:rFonts w:cs="Arial"/>
                <w:lang w:eastAsia="en-US"/>
              </w:rPr>
              <w:t xml:space="preserve"> edge. In other cases, X = 0.</w:t>
            </w:r>
          </w:p>
          <w:p w14:paraId="57F69A94"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 31, where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is the power level of the NB-IoT carrier adjacent to the RF bandwidth edge. In other cases, X = 0.</w:t>
            </w:r>
          </w:p>
        </w:tc>
      </w:tr>
    </w:tbl>
    <w:p w14:paraId="2F21AD87" w14:textId="77777777" w:rsidR="003D0728" w:rsidRPr="00A07190" w:rsidRDefault="003D0728" w:rsidP="003D0728">
      <w:pPr>
        <w:rPr>
          <w:lang w:eastAsia="zh-CN"/>
        </w:rPr>
      </w:pPr>
    </w:p>
    <w:p w14:paraId="3A0AD72E" w14:textId="40A1212F" w:rsidR="003D0728" w:rsidRPr="00A07190" w:rsidRDefault="003D0728" w:rsidP="00D00123">
      <w:pPr>
        <w:pStyle w:val="TH"/>
        <w:rPr>
          <w:lang w:eastAsia="zh-CN"/>
        </w:rPr>
      </w:pPr>
      <w:r w:rsidRPr="00A07190">
        <w:lastRenderedPageBreak/>
        <w:t>Table 6.6.2.2-</w:t>
      </w:r>
      <w:r w:rsidRPr="00A07190">
        <w:rPr>
          <w:lang w:eastAsia="zh-CN"/>
        </w:rPr>
        <w:t>7</w:t>
      </w:r>
      <w:r w:rsidRPr="00A07190">
        <w:t xml:space="preserve">: </w:t>
      </w:r>
      <w:ins w:id="241" w:author="Ericsson" w:date="2021-01-15T09:54:00Z">
        <w:r w:rsidR="008C79AD" w:rsidRPr="00A07190">
          <w:rPr>
            <w:lang w:eastAsia="zh-CN"/>
          </w:rPr>
          <w:t xml:space="preserve">Local Area </w:t>
        </w:r>
      </w:ins>
      <w:ins w:id="242" w:author="Ericsson" w:date="2021-01-15T10:42:00Z">
        <w:r w:rsidR="007A3989">
          <w:rPr>
            <w:lang w:eastAsia="zh-CN"/>
          </w:rPr>
          <w:t xml:space="preserve">BS </w:t>
        </w:r>
      </w:ins>
      <w:ins w:id="243" w:author="Ericsson" w:date="2021-01-15T09:54:00Z">
        <w:r w:rsidR="008C79AD" w:rsidRPr="00A07190">
          <w:rPr>
            <w:lang w:eastAsia="zh-CN"/>
          </w:rPr>
          <w:t>o</w:t>
        </w:r>
        <w:r w:rsidR="008C79AD" w:rsidRPr="00A07190">
          <w:t xml:space="preserve">perating band unwanted emission mask (UEM) </w:t>
        </w:r>
        <w:r w:rsidR="008C79AD">
          <w:t>in</w:t>
        </w:r>
        <w:r w:rsidR="008C79AD" w:rsidRPr="00A07190">
          <w:t xml:space="preserve"> BC2</w:t>
        </w:r>
        <w:r w:rsidR="008C79AD">
          <w:t xml:space="preserve"> bands</w:t>
        </w:r>
      </w:ins>
      <w:del w:id="244" w:author="Ericsson" w:date="2021-01-15T09:54:00Z">
        <w:r w:rsidRPr="00A07190" w:rsidDel="008C79AD">
          <w:rPr>
            <w:lang w:eastAsia="zh-CN"/>
          </w:rPr>
          <w:delText>Local Area o</w:delText>
        </w:r>
        <w:r w:rsidRPr="00A07190" w:rsidDel="008C79AD">
          <w:delText>perating band unwan</w:delText>
        </w:r>
        <w:r w:rsidR="00E55723" w:rsidRPr="00A07190" w:rsidDel="008C79AD">
          <w:delText xml:space="preserve">ted emission mask (UEM) </w:delText>
        </w:r>
      </w:del>
      <w:del w:id="245" w:author="Ericsson" w:date="2021-01-15T09:44:00Z">
        <w:r w:rsidR="00E55723" w:rsidRPr="00A07190" w:rsidDel="00A6687F">
          <w:delText xml:space="preserve">for </w:delText>
        </w:r>
      </w:del>
      <w:del w:id="246" w:author="Ericsson" w:date="2021-01-15T09:54:00Z">
        <w:r w:rsidR="00E55723" w:rsidRPr="00A07190" w:rsidDel="008C79AD">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1A1CD0" w:rsidRPr="00A07190" w14:paraId="00BEF69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CEDCFF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5A4FD872"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442F8393" w14:textId="77777777" w:rsidR="003D0728" w:rsidRPr="00A07190" w:rsidRDefault="003D0728" w:rsidP="003D0728">
            <w:pPr>
              <w:pStyle w:val="TAH"/>
              <w:rPr>
                <w:rFonts w:cs="Arial"/>
                <w:lang w:eastAsia="zh-CN"/>
              </w:rPr>
            </w:pPr>
            <w:r w:rsidRPr="00A07190">
              <w:rPr>
                <w:rFonts w:cs="Arial"/>
                <w:lang w:eastAsia="en-US"/>
              </w:rPr>
              <w:t>Minimum requirement</w:t>
            </w:r>
            <w:r w:rsidR="00276034" w:rsidRPr="00A07190">
              <w:rPr>
                <w:rFonts w:cs="Arial"/>
                <w:lang w:eastAsia="en-US"/>
              </w:rPr>
              <w:t xml:space="preserve"> </w:t>
            </w:r>
            <w:r w:rsidR="00276034" w:rsidRPr="00A07190">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DD78966"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DC00DD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9067497" w14:textId="77777777" w:rsidR="003D0728" w:rsidRPr="00A07190" w:rsidRDefault="003D0728" w:rsidP="003D0728">
            <w:pPr>
              <w:pStyle w:val="TAC"/>
              <w:rPr>
                <w:rFonts w:cs="v5.0.0"/>
                <w:lang w:eastAsia="zh-CN"/>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5 MHz</w:t>
            </w:r>
          </w:p>
          <w:p w14:paraId="47B3A31E" w14:textId="77777777" w:rsidR="003D0728" w:rsidRPr="00A07190" w:rsidRDefault="003D0728" w:rsidP="003D0728">
            <w:pPr>
              <w:pStyle w:val="TAC"/>
              <w:rPr>
                <w:rFonts w:cs="v5.0.0"/>
                <w:lang w:eastAsia="zh-CN"/>
              </w:rPr>
            </w:pPr>
            <w:r w:rsidRPr="00A07190">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185882B"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0AC5C466" w14:textId="77777777" w:rsidR="003D0728" w:rsidRPr="00A07190" w:rsidRDefault="003D0728" w:rsidP="003D0728">
            <w:pPr>
              <w:pStyle w:val="TAC"/>
              <w:rPr>
                <w:rFonts w:cs="Arial"/>
                <w:lang w:eastAsia="en-US"/>
              </w:rPr>
            </w:pPr>
            <w:r w:rsidRPr="00A07190">
              <w:rPr>
                <w:rFonts w:cs="Arial"/>
                <w:position w:val="-30"/>
                <w:lang w:eastAsia="en-US"/>
              </w:rPr>
              <w:object w:dxaOrig="3380" w:dyaOrig="680" w14:anchorId="18C9FD93">
                <v:shape id="_x0000_i1044" type="#_x0000_t75" style="width:151.5pt;height:28.8pt" o:ole="">
                  <v:imagedata r:id="rId33" o:title=""/>
                </v:shape>
                <o:OLEObject Type="Embed" ProgID="Equation.3" ShapeID="_x0000_i1044" DrawAspect="Content" ObjectID="_1673782164" r:id="rId48"/>
              </w:object>
            </w:r>
          </w:p>
        </w:tc>
        <w:tc>
          <w:tcPr>
            <w:tcW w:w="1592" w:type="dxa"/>
            <w:tcBorders>
              <w:top w:val="single" w:sz="4" w:space="0" w:color="auto"/>
              <w:left w:val="single" w:sz="4" w:space="0" w:color="auto"/>
              <w:bottom w:val="single" w:sz="4" w:space="0" w:color="auto"/>
              <w:right w:val="single" w:sz="4" w:space="0" w:color="auto"/>
            </w:tcBorders>
          </w:tcPr>
          <w:p w14:paraId="600C2A4F"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235FF8B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BDEBABB"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00A3"/>
            </w:r>
            <w:r w:rsidRPr="00A07190">
              <w:rPr>
                <w:rFonts w:cs="v5.0.0"/>
                <w:lang w:val="sv-FI" w:eastAsia="en-US"/>
              </w:rPr>
              <w:t xml:space="preserve"> </w:t>
            </w:r>
            <w:r w:rsidRPr="00A07190">
              <w:rPr>
                <w:rFonts w:cs="v5.0.0"/>
                <w:lang w:eastAsia="en-US"/>
              </w:rPr>
              <w:sym w:font="Symbol" w:char="0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proofErr w:type="spellStart"/>
            <w:r w:rsidRPr="00A07190">
              <w:rPr>
                <w:rFonts w:cs="v5.0.0"/>
                <w:lang w:val="sv-FI" w:eastAsia="zh-CN"/>
              </w:rPr>
              <w:t>f</w:t>
            </w:r>
            <w:r w:rsidRPr="00A07190">
              <w:rPr>
                <w:rFonts w:cs="v5.0.0"/>
                <w:vertAlign w:val="subscript"/>
                <w:lang w:val="sv-FI" w:eastAsia="zh-CN"/>
              </w:rPr>
              <w:t>max</w:t>
            </w:r>
            <w:proofErr w:type="spellEnd"/>
            <w:r w:rsidRPr="00A07190">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AAE6D6E"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0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Pr="00A07190">
              <w:rPr>
                <w:rFonts w:cs="v5.0.0"/>
                <w:lang w:val="sv-FI" w:eastAsia="zh-CN"/>
              </w:rPr>
              <w:t>min(</w:t>
            </w:r>
            <w:r w:rsidRPr="00A07190">
              <w:rPr>
                <w:rFonts w:cs="v5.0.0"/>
                <w:lang w:val="sv-FI" w:eastAsia="en-US"/>
              </w:rPr>
              <w:t>10.05 MHz</w:t>
            </w:r>
            <w:r w:rsidRPr="00A07190">
              <w:rPr>
                <w:rFonts w:cs="v5.0.0"/>
                <w:lang w:val="sv-FI" w:eastAsia="zh-CN"/>
              </w:rPr>
              <w:t xml:space="preserve">, </w:t>
            </w:r>
            <w:proofErr w:type="spellStart"/>
            <w:r w:rsidRPr="00A07190">
              <w:rPr>
                <w:rFonts w:cs="v5.0.0"/>
                <w:lang w:val="sv-FI" w:eastAsia="zh-CN"/>
              </w:rPr>
              <w:t>f_offset</w:t>
            </w:r>
            <w:r w:rsidRPr="00A07190">
              <w:rPr>
                <w:rFonts w:cs="v5.0.0"/>
                <w:vertAlign w:val="subscript"/>
                <w:lang w:val="sv-FI" w:eastAsia="zh-CN"/>
              </w:rPr>
              <w:t>max</w:t>
            </w:r>
            <w:proofErr w:type="spellEnd"/>
            <w:r w:rsidRPr="00A07190">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0A8D21A" w14:textId="77777777" w:rsidR="003D0728" w:rsidRPr="00A07190" w:rsidRDefault="003D0728" w:rsidP="003D0728">
            <w:pPr>
              <w:pStyle w:val="TAC"/>
              <w:ind w:firstLine="1100"/>
              <w:rPr>
                <w:rFonts w:cs="Arial"/>
                <w:lang w:eastAsia="en-US"/>
              </w:rPr>
            </w:pPr>
            <w:r w:rsidRPr="00A07190">
              <w:rPr>
                <w:rFonts w:cs="Arial"/>
                <w:lang w:eastAsia="en-US"/>
              </w:rPr>
              <w:t>-37 dBm</w:t>
            </w:r>
          </w:p>
        </w:tc>
        <w:tc>
          <w:tcPr>
            <w:tcW w:w="1592" w:type="dxa"/>
            <w:tcBorders>
              <w:top w:val="single" w:sz="4" w:space="0" w:color="auto"/>
              <w:left w:val="single" w:sz="4" w:space="0" w:color="auto"/>
              <w:bottom w:val="single" w:sz="4" w:space="0" w:color="auto"/>
              <w:right w:val="single" w:sz="4" w:space="0" w:color="auto"/>
            </w:tcBorders>
          </w:tcPr>
          <w:p w14:paraId="479111AD"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588951D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3D50FF2"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 xml:space="preserve">f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w:t>
            </w:r>
            <w:r w:rsidRPr="00A07190">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0FD188BD"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74777B9F"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6CE6F1C"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49010434"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714DE86" w14:textId="77777777" w:rsidR="003D0728" w:rsidRPr="00A07190" w:rsidRDefault="003D0728" w:rsidP="003D0728">
            <w:pPr>
              <w:pStyle w:val="TAN"/>
              <w:rPr>
                <w:rFonts w:cs="Arial"/>
                <w:lang w:eastAsia="zh-CN"/>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or</w:t>
            </w:r>
            <w:r w:rsidR="005046E9" w:rsidRPr="00A07190">
              <w:rPr>
                <w:rFonts w:cs="Arial"/>
                <w:lang w:eastAsia="en-US"/>
              </w:rPr>
              <w:t xml:space="preserve"> </w:t>
            </w:r>
            <w:r w:rsidRPr="00A07190">
              <w:rPr>
                <w:rFonts w:cs="Arial"/>
                <w:lang w:eastAsia="en-US"/>
              </w:rPr>
              <w:t xml:space="preserve">an E-UTRA 1.4 or 3 MHz carrier adjacent to the </w:t>
            </w:r>
            <w:r w:rsidR="00CC59CB" w:rsidRPr="00A07190">
              <w:rPr>
                <w:rFonts w:cs="Arial"/>
                <w:lang w:eastAsia="en-US"/>
              </w:rPr>
              <w:t>Base Station RF Bandwidth</w:t>
            </w:r>
            <w:r w:rsidRPr="00A07190">
              <w:rPr>
                <w:rFonts w:cs="Arial"/>
                <w:lang w:eastAsia="en-US"/>
              </w:rPr>
              <w:t xml:space="preserve"> edge, the limits in Table 6.6.2.2-</w:t>
            </w:r>
            <w:r w:rsidRPr="00A07190">
              <w:rPr>
                <w:rFonts w:cs="Arial"/>
                <w:lang w:eastAsia="zh-CN"/>
              </w:rPr>
              <w:t>8</w:t>
            </w:r>
            <w:r w:rsidRPr="00A07190">
              <w:rPr>
                <w:rFonts w:cs="Arial"/>
                <w:lang w:eastAsia="en-US"/>
              </w:rPr>
              <w:t xml:space="preserve"> apply for 0 MHz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 &lt; 0.1</w:t>
            </w:r>
            <w:r w:rsidRPr="00A07190">
              <w:rPr>
                <w:rFonts w:cs="Arial"/>
                <w:lang w:eastAsia="zh-CN"/>
              </w:rPr>
              <w:t>6</w:t>
            </w:r>
            <w:r w:rsidRPr="00A07190">
              <w:rPr>
                <w:rFonts w:cs="Arial"/>
                <w:lang w:eastAsia="en-US"/>
              </w:rPr>
              <w:t xml:space="preserve"> </w:t>
            </w:r>
            <w:proofErr w:type="spellStart"/>
            <w:r w:rsidRPr="00A07190">
              <w:rPr>
                <w:rFonts w:cs="Arial"/>
                <w:lang w:eastAsia="en-US"/>
              </w:rPr>
              <w:t>MHz.</w:t>
            </w:r>
            <w:proofErr w:type="spellEnd"/>
          </w:p>
          <w:p w14:paraId="66A99078" w14:textId="77777777" w:rsidR="00276034" w:rsidRPr="00A07190" w:rsidRDefault="003D0728" w:rsidP="00276034">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12184AFA" w14:textId="77777777" w:rsidR="003D0728" w:rsidRPr="00A07190" w:rsidRDefault="00276034" w:rsidP="003D0728">
            <w:pPr>
              <w:pStyle w:val="TAN"/>
              <w:rPr>
                <w:rFonts w:cs="Arial"/>
                <w:lang w:eastAsia="zh-CN"/>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andwidth gap.</w:t>
            </w:r>
          </w:p>
        </w:tc>
      </w:tr>
    </w:tbl>
    <w:p w14:paraId="470B1F40" w14:textId="77777777" w:rsidR="003D0728" w:rsidRPr="00A07190" w:rsidRDefault="003D0728" w:rsidP="00276034"/>
    <w:p w14:paraId="10BAA45B" w14:textId="1C5F6C41" w:rsidR="003D0728" w:rsidRPr="00A07190" w:rsidRDefault="003D0728" w:rsidP="003D0728">
      <w:pPr>
        <w:pStyle w:val="TH"/>
        <w:rPr>
          <w:lang w:eastAsia="zh-CN"/>
        </w:rPr>
      </w:pPr>
      <w:r w:rsidRPr="00A07190">
        <w:t>Table 6.6.2.2-</w:t>
      </w:r>
      <w:r w:rsidRPr="00A07190">
        <w:rPr>
          <w:lang w:eastAsia="zh-CN"/>
        </w:rPr>
        <w:t>8</w:t>
      </w:r>
      <w:r w:rsidRPr="00A07190">
        <w:t xml:space="preserve">: </w:t>
      </w:r>
      <w:ins w:id="247" w:author="Ericsson" w:date="2021-01-15T09:54:00Z">
        <w:r w:rsidR="008C79AD" w:rsidRPr="00A07190">
          <w:rPr>
            <w:lang w:eastAsia="zh-CN"/>
          </w:rPr>
          <w:t xml:space="preserve">Local Area </w:t>
        </w:r>
      </w:ins>
      <w:ins w:id="248" w:author="Ericsson" w:date="2021-01-15T10:42:00Z">
        <w:r w:rsidR="007A3989">
          <w:rPr>
            <w:lang w:eastAsia="zh-CN"/>
          </w:rPr>
          <w:t xml:space="preserve">BS </w:t>
        </w:r>
      </w:ins>
      <w:ins w:id="249" w:author="Ericsson" w:date="2021-01-15T09:54:00Z">
        <w:r w:rsidR="008C79AD" w:rsidRPr="00A07190">
          <w:rPr>
            <w:lang w:eastAsia="zh-CN"/>
          </w:rPr>
          <w:t>o</w:t>
        </w:r>
        <w:r w:rsidR="008C79AD" w:rsidRPr="00A07190">
          <w:t xml:space="preserve">perating band unwanted </w:t>
        </w:r>
      </w:ins>
      <w:ins w:id="250" w:author="Ericsson" w:date="2021-01-15T15:18:00Z">
        <w:r w:rsidR="00825A32">
          <w:t>emission mask (UEM)</w:t>
        </w:r>
      </w:ins>
      <w:ins w:id="251" w:author="Ericsson" w:date="2021-01-15T09:54:00Z">
        <w:r w:rsidR="008C79AD" w:rsidRPr="00A07190">
          <w:t xml:space="preserve"> for operation in BC2 </w:t>
        </w:r>
        <w:r w:rsidR="008C79AD">
          <w:t xml:space="preserve">bands applicable for: BS </w:t>
        </w:r>
        <w:r w:rsidR="008C79AD" w:rsidRPr="00A07190">
          <w:t>with GSM/EDGE or E-UTRA 1.4 or 3 MHz carriers or standalone NB-IoT adjacent to the Base Station RF Bandwidth edge</w:t>
        </w:r>
      </w:ins>
      <w:del w:id="252" w:author="Ericsson" w:date="2021-01-15T09:54:00Z">
        <w:r w:rsidRPr="00A07190" w:rsidDel="008C79AD">
          <w:rPr>
            <w:lang w:eastAsia="zh-CN"/>
          </w:rPr>
          <w:delText>Local Area o</w:delText>
        </w:r>
        <w:r w:rsidRPr="00A07190" w:rsidDel="008C79AD">
          <w:delText xml:space="preserve">perating band unwanted emission limits for operation in BC2 with GSM/EDGE or E-UTRA 1.4 or 3 MHz carriers </w:delText>
        </w:r>
        <w:r w:rsidR="005046E9" w:rsidRPr="00A07190" w:rsidDel="008C79AD">
          <w:delText xml:space="preserve">or standalone NB-IoT </w:delText>
        </w:r>
        <w:r w:rsidRPr="00A07190" w:rsidDel="008C79AD">
          <w:delText>ad</w:delText>
        </w:r>
        <w:r w:rsidR="00E55723" w:rsidRPr="00A07190" w:rsidDel="008C79AD">
          <w:delText xml:space="preserve">jacent to the </w:delText>
        </w:r>
        <w:r w:rsidR="00027792" w:rsidRPr="00A07190" w:rsidDel="008C79AD">
          <w:delText>Base Station RF Bandwidth</w:delText>
        </w:r>
        <w:r w:rsidR="00E55723" w:rsidRPr="00A07190" w:rsidDel="008C79AD">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1A1CD0" w:rsidRPr="00A07190" w14:paraId="5134AFF2"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340032F"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29C710E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54DFED78" w14:textId="77777777" w:rsidR="003D0728" w:rsidRPr="00A07190" w:rsidRDefault="003D0728" w:rsidP="003D0728">
            <w:pPr>
              <w:pStyle w:val="TAH"/>
              <w:rPr>
                <w:rFonts w:cs="Arial"/>
                <w:lang w:eastAsia="zh-CN"/>
              </w:rPr>
            </w:pPr>
            <w:r w:rsidRPr="00A07190">
              <w:rPr>
                <w:rFonts w:cs="Arial"/>
                <w:lang w:eastAsia="en-US"/>
              </w:rPr>
              <w:t>Minimum requirement (Note</w:t>
            </w:r>
            <w:r w:rsidR="00A37268" w:rsidRPr="00A07190">
              <w:rPr>
                <w:rFonts w:cs="Arial"/>
                <w:lang w:eastAsia="zh-CN"/>
              </w:rPr>
              <w:t xml:space="preserve"> 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w:t>
            </w:r>
            <w:r w:rsidR="003B5B3F"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2DA5EAFD"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3AEF55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D4EAE0E"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E783270" w14:textId="77777777" w:rsidR="003D0728" w:rsidRPr="00A07190" w:rsidRDefault="00A37268" w:rsidP="00A37268">
            <w:pPr>
              <w:pStyle w:val="TAC"/>
              <w:rPr>
                <w:rFonts w:cs="v5.0.0"/>
                <w:lang w:eastAsia="en-US"/>
              </w:rPr>
            </w:pPr>
            <w:r w:rsidRPr="00A07190">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433ED7E" w14:textId="77777777" w:rsidR="003D0728" w:rsidRPr="00A07190" w:rsidRDefault="003D0728" w:rsidP="003D0728">
            <w:pPr>
              <w:pStyle w:val="TAC"/>
              <w:rPr>
                <w:rFonts w:cs="v5.0.0"/>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372AEFE3" w14:textId="77777777" w:rsidR="003D0728" w:rsidRPr="00A07190" w:rsidRDefault="00415A73" w:rsidP="003D0728">
            <w:r w:rsidRPr="00A07190">
              <w:rPr>
                <w:position w:val="-46"/>
              </w:rPr>
              <w:object w:dxaOrig="3940" w:dyaOrig="1040" w14:anchorId="1811C05B">
                <v:shape id="_x0000_i1045" type="#_x0000_t75" style="width:151.5pt;height:43.8pt" o:ole="" fillcolor="window">
                  <v:imagedata r:id="rId35" o:title=""/>
                </v:shape>
                <o:OLEObject Type="Embed" ProgID="Equation.3" ShapeID="_x0000_i1045" DrawAspect="Content" ObjectID="_1673782165" r:id="rId49"/>
              </w:object>
            </w:r>
          </w:p>
        </w:tc>
        <w:tc>
          <w:tcPr>
            <w:tcW w:w="1592" w:type="dxa"/>
            <w:tcBorders>
              <w:top w:val="single" w:sz="4" w:space="0" w:color="auto"/>
              <w:left w:val="single" w:sz="4" w:space="0" w:color="auto"/>
              <w:bottom w:val="single" w:sz="4" w:space="0" w:color="auto"/>
              <w:right w:val="single" w:sz="4" w:space="0" w:color="auto"/>
            </w:tcBorders>
          </w:tcPr>
          <w:p w14:paraId="0541ADA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5DFB109"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2A07147A"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CA94830"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7</w:t>
            </w:r>
            <w:r w:rsidRPr="00A07190">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3543384C" w14:textId="77777777" w:rsidR="003D0728" w:rsidRPr="00A07190" w:rsidRDefault="00415A73" w:rsidP="003D0728">
            <w:pPr>
              <w:pStyle w:val="TAC"/>
              <w:rPr>
                <w:rFonts w:cs="Arial"/>
                <w:lang w:eastAsia="en-US"/>
              </w:rPr>
            </w:pPr>
            <w:r w:rsidRPr="00A07190">
              <w:rPr>
                <w:rFonts w:cs="Arial"/>
                <w:position w:val="-46"/>
                <w:lang w:eastAsia="en-US"/>
              </w:rPr>
              <w:object w:dxaOrig="4040" w:dyaOrig="1040" w14:anchorId="7C0D0F43">
                <v:shape id="_x0000_i1046" type="#_x0000_t75" style="width:136.5pt;height:43.8pt" o:ole="" fillcolor="window">
                  <v:imagedata r:id="rId37" o:title=""/>
                </v:shape>
                <o:OLEObject Type="Embed" ProgID="Equation.3" ShapeID="_x0000_i1046" DrawAspect="Content" ObjectID="_1673782166" r:id="rId50"/>
              </w:object>
            </w:r>
          </w:p>
        </w:tc>
        <w:tc>
          <w:tcPr>
            <w:tcW w:w="1592" w:type="dxa"/>
            <w:tcBorders>
              <w:top w:val="single" w:sz="4" w:space="0" w:color="auto"/>
              <w:left w:val="single" w:sz="4" w:space="0" w:color="auto"/>
              <w:bottom w:val="single" w:sz="4" w:space="0" w:color="auto"/>
              <w:right w:val="single" w:sz="4" w:space="0" w:color="auto"/>
            </w:tcBorders>
          </w:tcPr>
          <w:p w14:paraId="6ED393F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147CF04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1978581" w14:textId="77777777" w:rsidR="003D0728" w:rsidRPr="00A07190" w:rsidRDefault="003D0728" w:rsidP="003D0728">
            <w:pPr>
              <w:pStyle w:val="TAN"/>
              <w:rPr>
                <w:rFonts w:cs="Arial"/>
                <w:lang w:eastAsia="zh-CN"/>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27792" w:rsidRPr="00A07190">
              <w:rPr>
                <w:rFonts w:cs="Arial"/>
                <w:lang w:eastAsia="en-US"/>
              </w:rPr>
              <w:t>Base Station RF Bandwidth</w:t>
            </w:r>
            <w:r w:rsidRPr="00A07190">
              <w:rPr>
                <w:rFonts w:cs="Arial"/>
                <w:lang w:eastAsia="en-US"/>
              </w:rPr>
              <w:t xml:space="preserve"> edge.</w:t>
            </w:r>
          </w:p>
          <w:p w14:paraId="1CE97A89"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276034" w:rsidRPr="00A07190">
              <w:rPr>
                <w:rFonts w:cs="Arial"/>
                <w:lang w:eastAsia="en-US"/>
              </w:rPr>
              <w:t xml:space="preserve"> contributions from</w:t>
            </w:r>
            <w:r w:rsidRPr="00A07190">
              <w:rPr>
                <w:rFonts w:cs="Arial"/>
                <w:lang w:eastAsia="en-US"/>
              </w:rPr>
              <w:t xml:space="preserve"> adjacent </w:t>
            </w:r>
            <w:r w:rsidRPr="00A07190">
              <w:rPr>
                <w:rFonts w:cs="v5.0.0"/>
                <w:lang w:eastAsia="en-US"/>
              </w:rPr>
              <w:t>sub blocks on each side of the sub block gap</w:t>
            </w:r>
            <w:r w:rsidR="00E55723" w:rsidRPr="00A07190">
              <w:rPr>
                <w:rFonts w:cs="Arial"/>
                <w:lang w:eastAsia="en-US"/>
              </w:rPr>
              <w:t>.</w:t>
            </w:r>
          </w:p>
          <w:p w14:paraId="440E96FC"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andwidth gap.</w:t>
            </w:r>
          </w:p>
          <w:p w14:paraId="7EC32ABE"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In case the carrier adjacent to the RF bandwidth edge is a GSM/EDGE carrier, the value of X =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 24, where </w:t>
            </w:r>
            <w:proofErr w:type="spellStart"/>
            <w:r w:rsidR="00B411CB" w:rsidRPr="00A07190">
              <w:rPr>
                <w:rFonts w:cs="Arial"/>
                <w:lang w:eastAsia="en-US"/>
              </w:rPr>
              <w:t>P</w:t>
            </w:r>
            <w:r w:rsidR="00B411CB" w:rsidRPr="00A07190">
              <w:rPr>
                <w:rFonts w:cs="Arial"/>
                <w:vertAlign w:val="subscript"/>
                <w:lang w:eastAsia="en-US"/>
              </w:rPr>
              <w:t>GSMcarrier</w:t>
            </w:r>
            <w:proofErr w:type="spellEnd"/>
            <w:r w:rsidR="00B411CB" w:rsidRPr="00A07190">
              <w:rPr>
                <w:rFonts w:cs="Arial"/>
                <w:lang w:eastAsia="en-US"/>
              </w:rPr>
              <w:t xml:space="preserve"> is the power level of the GSM/EDGE carrier adjacent to the </w:t>
            </w:r>
            <w:r w:rsidR="00027792" w:rsidRPr="00A07190">
              <w:rPr>
                <w:rFonts w:cs="Arial"/>
                <w:lang w:eastAsia="en-US"/>
              </w:rPr>
              <w:t>Base Station RF Bandwidth</w:t>
            </w:r>
            <w:r w:rsidR="00B411CB" w:rsidRPr="00A07190">
              <w:rPr>
                <w:rFonts w:cs="Arial"/>
                <w:lang w:eastAsia="en-US"/>
              </w:rPr>
              <w:t xml:space="preserve"> edge. In other cases, X = 0.</w:t>
            </w:r>
          </w:p>
          <w:p w14:paraId="204BBC21"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 24, where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is the power level of the NB-IoT carrier adjacent to the RF bandwidth edge. In other cases, X = 0.</w:t>
            </w:r>
          </w:p>
        </w:tc>
      </w:tr>
    </w:tbl>
    <w:p w14:paraId="181A35F9" w14:textId="77777777" w:rsidR="00A37268" w:rsidRPr="00A07190" w:rsidRDefault="00A37268" w:rsidP="00E55723"/>
    <w:p w14:paraId="4095600F" w14:textId="77777777" w:rsidR="00DE2ED6" w:rsidRPr="00A07190" w:rsidRDefault="00A37268" w:rsidP="00E55723">
      <w:r w:rsidRPr="00A07190">
        <w:t>The following notes are common to all subclauses in 6.6.</w:t>
      </w:r>
      <w:r w:rsidRPr="00A07190">
        <w:rPr>
          <w:lang w:eastAsia="zh-CN"/>
        </w:rPr>
        <w:t>2</w:t>
      </w:r>
      <w:r w:rsidRPr="00A07190">
        <w:t>:</w:t>
      </w:r>
    </w:p>
    <w:p w14:paraId="3D92E7AE" w14:textId="77777777" w:rsidR="00DE2ED6" w:rsidRPr="00A07190" w:rsidRDefault="00DE2ED6" w:rsidP="00DE2ED6">
      <w:pPr>
        <w:pStyle w:val="NO"/>
      </w:pPr>
      <w:r w:rsidRPr="00A07190">
        <w:t>NOTE</w:t>
      </w:r>
      <w:r w:rsidR="00A37268" w:rsidRPr="00A07190">
        <w:rPr>
          <w:lang w:eastAsia="zh-CN"/>
        </w:rPr>
        <w:t xml:space="preserve"> 6</w:t>
      </w:r>
      <w:r w:rsidRPr="00A07190">
        <w:t>:</w:t>
      </w:r>
      <w:r w:rsidRPr="00A07190">
        <w:tab/>
        <w:t xml:space="preserve">This frequency range ensures that the range of values of </w:t>
      </w:r>
      <w:proofErr w:type="spellStart"/>
      <w:r w:rsidRPr="00A07190">
        <w:t>f_offset</w:t>
      </w:r>
      <w:proofErr w:type="spellEnd"/>
      <w:r w:rsidRPr="00A07190">
        <w:t xml:space="preserve"> is continuous.</w:t>
      </w:r>
    </w:p>
    <w:p w14:paraId="47CEDBF2" w14:textId="77777777" w:rsidR="00DE2ED6" w:rsidRPr="00A07190" w:rsidRDefault="00DE2ED6" w:rsidP="00DE2ED6">
      <w:pPr>
        <w:pStyle w:val="NO"/>
      </w:pPr>
      <w:r w:rsidRPr="00A07190">
        <w:lastRenderedPageBreak/>
        <w:t xml:space="preserve">NOTE </w:t>
      </w:r>
      <w:r w:rsidR="00A37268" w:rsidRPr="00A07190">
        <w:rPr>
          <w:lang w:eastAsia="zh-CN"/>
        </w:rPr>
        <w:t>7</w:t>
      </w:r>
      <w:r w:rsidRPr="00A07190">
        <w:t>:</w:t>
      </w:r>
      <w:r w:rsidRPr="00A07190">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D8B5AB" w14:textId="77777777" w:rsidR="00E648BC" w:rsidRPr="00A07190" w:rsidRDefault="00E648BC" w:rsidP="00E648BC">
      <w:pPr>
        <w:pStyle w:val="NO"/>
      </w:pPr>
      <w:r w:rsidRPr="00A07190">
        <w:t xml:space="preserve">NOTE </w:t>
      </w:r>
      <w:r w:rsidR="00A37268" w:rsidRPr="00A07190">
        <w:rPr>
          <w:lang w:eastAsia="zh-CN"/>
        </w:rPr>
        <w:t>8</w:t>
      </w:r>
      <w:r w:rsidRPr="00A07190">
        <w:t>:</w:t>
      </w:r>
      <w:r w:rsidRPr="00A07190">
        <w:tab/>
        <w:t xml:space="preserve">The requirement is not applicable when </w:t>
      </w:r>
      <w:r w:rsidRPr="00A07190">
        <w:sym w:font="Symbol" w:char="F044"/>
      </w:r>
      <w:r w:rsidRPr="00A07190">
        <w:t>f</w:t>
      </w:r>
      <w:r w:rsidRPr="00A07190">
        <w:rPr>
          <w:vertAlign w:val="subscript"/>
        </w:rPr>
        <w:t>max</w:t>
      </w:r>
      <w:r w:rsidRPr="00A07190">
        <w:t xml:space="preserve"> &lt; </w:t>
      </w:r>
      <w:bookmarkStart w:id="253" w:name="_Hlk514071793"/>
      <w:proofErr w:type="spellStart"/>
      <w:r w:rsidR="00745CBD" w:rsidRPr="00A07190">
        <w:t>Δf</w:t>
      </w:r>
      <w:r w:rsidR="00745CBD" w:rsidRPr="00A07190">
        <w:rPr>
          <w:vertAlign w:val="subscript"/>
        </w:rPr>
        <w:t>OBUE</w:t>
      </w:r>
      <w:bookmarkEnd w:id="253"/>
      <w:proofErr w:type="spellEnd"/>
      <w:r w:rsidRPr="00A07190">
        <w:t>.</w:t>
      </w:r>
    </w:p>
    <w:p w14:paraId="45BE4A65" w14:textId="77777777" w:rsidR="001D0BB5" w:rsidRPr="00A07190" w:rsidRDefault="001D0BB5" w:rsidP="001D0BB5">
      <w:pPr>
        <w:pStyle w:val="NO"/>
      </w:pPr>
      <w:r w:rsidRPr="00A07190">
        <w:t xml:space="preserve">NOTE </w:t>
      </w:r>
      <w:r w:rsidR="00A37268" w:rsidRPr="00A07190">
        <w:rPr>
          <w:lang w:eastAsia="zh-CN"/>
        </w:rPr>
        <w:t>9</w:t>
      </w:r>
      <w:r w:rsidRPr="00A07190">
        <w:t>:</w:t>
      </w:r>
      <w:r w:rsidRPr="00A07190">
        <w:tab/>
        <w:t>All limits in Table 6.6.2.2</w:t>
      </w:r>
      <w:r w:rsidRPr="00A07190">
        <w:noBreakHyphen/>
        <w:t>1</w:t>
      </w:r>
      <w:r w:rsidR="00276034" w:rsidRPr="00A07190">
        <w:rPr>
          <w:lang w:eastAsia="zh-CN"/>
        </w:rPr>
        <w:t xml:space="preserve">, </w:t>
      </w:r>
      <w:r w:rsidR="00276034" w:rsidRPr="00A07190">
        <w:t>Table 6.6.2.2</w:t>
      </w:r>
      <w:r w:rsidR="00276034" w:rsidRPr="00A07190">
        <w:noBreakHyphen/>
      </w:r>
      <w:r w:rsidR="00276034" w:rsidRPr="00A07190">
        <w:rPr>
          <w:lang w:eastAsia="zh-CN"/>
        </w:rPr>
        <w:t>3,</w:t>
      </w:r>
      <w:r w:rsidR="00276034" w:rsidRPr="00A07190">
        <w:t xml:space="preserve"> Table 6.6.2.2</w:t>
      </w:r>
      <w:r w:rsidR="00276034" w:rsidRPr="00A07190">
        <w:noBreakHyphen/>
      </w:r>
      <w:r w:rsidR="00276034" w:rsidRPr="00A07190">
        <w:rPr>
          <w:lang w:eastAsia="zh-CN"/>
        </w:rPr>
        <w:t xml:space="preserve">4 and </w:t>
      </w:r>
      <w:r w:rsidR="00276034" w:rsidRPr="00A07190">
        <w:t>Table 6.6.2.2</w:t>
      </w:r>
      <w:r w:rsidR="00276034" w:rsidRPr="00A07190">
        <w:noBreakHyphen/>
      </w:r>
      <w:r w:rsidR="00276034" w:rsidRPr="00A07190">
        <w:rPr>
          <w:lang w:eastAsia="zh-CN"/>
        </w:rPr>
        <w:t>7</w:t>
      </w:r>
      <w:r w:rsidRPr="00A07190">
        <w:t xml:space="preserve"> are identical to the corresponding limits for Band Category 1 and 3.</w:t>
      </w:r>
    </w:p>
    <w:p w14:paraId="3038E666" w14:textId="77777777" w:rsidR="008C6336" w:rsidRPr="00A07190" w:rsidRDefault="008C6336" w:rsidP="00DE2ED6"/>
    <w:sectPr w:rsidR="008C6336" w:rsidRPr="00A07190">
      <w:headerReference w:type="default" r:id="rId51"/>
      <w:footerReference w:type="default" r:id="rId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DD6EFB" w14:textId="77777777" w:rsidR="00E90947" w:rsidRDefault="00E90947">
      <w:r>
        <w:separator/>
      </w:r>
    </w:p>
  </w:endnote>
  <w:endnote w:type="continuationSeparator" w:id="0">
    <w:p w14:paraId="3FEB15B6" w14:textId="77777777" w:rsidR="00E90947" w:rsidRDefault="00E90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DC68E0" w14:textId="77777777" w:rsidR="0085643A" w:rsidRDefault="0085643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1B4FED" w14:textId="77777777" w:rsidR="00E90947" w:rsidRDefault="00E90947">
      <w:r>
        <w:separator/>
      </w:r>
    </w:p>
  </w:footnote>
  <w:footnote w:type="continuationSeparator" w:id="0">
    <w:p w14:paraId="77D3ECB7" w14:textId="77777777" w:rsidR="00E90947" w:rsidRDefault="00E909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A9A8C" w14:textId="77777777" w:rsidR="0085643A" w:rsidRDefault="0085643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000B2" w14:textId="77777777" w:rsidR="0085643A" w:rsidRDefault="0085643A" w:rsidP="0020222B">
    <w:pPr>
      <w:framePr w:h="284" w:hRule="exact" w:wrap="around" w:vAnchor="text" w:hAnchor="margin" w:y="1"/>
      <w:rPr>
        <w:rFonts w:ascii="Arial" w:hAnsi="Arial" w:cs="Arial"/>
        <w:b/>
        <w:sz w:val="18"/>
        <w:szCs w:val="18"/>
      </w:rPr>
    </w:pPr>
    <w:r>
      <w:rPr>
        <w:rFonts w:ascii="Arial" w:hAnsi="Arial" w:cs="Arial"/>
        <w:b/>
        <w:noProof/>
        <w:sz w:val="18"/>
        <w:szCs w:val="18"/>
      </w:rPr>
      <w:t>Release 15</w:t>
    </w:r>
  </w:p>
  <w:p w14:paraId="7DC7574B" w14:textId="77777777" w:rsidR="0085643A" w:rsidRDefault="0085643A" w:rsidP="0020222B">
    <w:pPr>
      <w:framePr w:h="284" w:hRule="exact" w:wrap="around" w:vAnchor="text" w:hAnchor="margin" w:xAlign="right" w:y="1"/>
      <w:rPr>
        <w:rFonts w:ascii="Arial" w:hAnsi="Arial" w:cs="Arial"/>
        <w:b/>
        <w:sz w:val="18"/>
        <w:szCs w:val="18"/>
      </w:rPr>
    </w:pPr>
    <w:r>
      <w:rPr>
        <w:rFonts w:ascii="Arial" w:hAnsi="Arial" w:cs="Arial"/>
        <w:b/>
        <w:noProof/>
        <w:sz w:val="18"/>
        <w:szCs w:val="18"/>
      </w:rPr>
      <w:t>3GPP TS 37.104 V15.12.0 (2020-12)</w:t>
    </w:r>
  </w:p>
  <w:p w14:paraId="636CE603" w14:textId="77777777" w:rsidR="0085643A" w:rsidRDefault="0085643A"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3C0E51E" w14:textId="77777777" w:rsidR="0085643A" w:rsidRDefault="008564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7"/>
  </w:num>
  <w:num w:numId="4">
    <w:abstractNumId w:val="6"/>
  </w:num>
  <w:num w:numId="5">
    <w:abstractNumId w:val="8"/>
  </w:num>
  <w:num w:numId="6">
    <w:abstractNumId w:val="1"/>
  </w:num>
  <w:num w:numId="7">
    <w:abstractNumId w:val="2"/>
  </w:num>
  <w:num w:numId="8">
    <w:abstractNumId w:val="3"/>
  </w:num>
  <w:num w:numId="9">
    <w:abstractNumId w:val="4"/>
  </w:num>
  <w:num w:numId="1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63A8"/>
    <w:rsid w:val="00096900"/>
    <w:rsid w:val="000A0DF6"/>
    <w:rsid w:val="000A2AC4"/>
    <w:rsid w:val="000A4D67"/>
    <w:rsid w:val="000A594B"/>
    <w:rsid w:val="000A75A3"/>
    <w:rsid w:val="000B02CF"/>
    <w:rsid w:val="000B1C39"/>
    <w:rsid w:val="000B391F"/>
    <w:rsid w:val="000C13AD"/>
    <w:rsid w:val="000C1D53"/>
    <w:rsid w:val="000C4D26"/>
    <w:rsid w:val="000C54E4"/>
    <w:rsid w:val="000C72DC"/>
    <w:rsid w:val="000D0F83"/>
    <w:rsid w:val="000D210E"/>
    <w:rsid w:val="000D6F0F"/>
    <w:rsid w:val="000E23BB"/>
    <w:rsid w:val="000E37B1"/>
    <w:rsid w:val="000E4B2F"/>
    <w:rsid w:val="000E4D09"/>
    <w:rsid w:val="000E58BE"/>
    <w:rsid w:val="000E797C"/>
    <w:rsid w:val="000E7E2F"/>
    <w:rsid w:val="000F2039"/>
    <w:rsid w:val="000F4963"/>
    <w:rsid w:val="00102901"/>
    <w:rsid w:val="001071D3"/>
    <w:rsid w:val="00115703"/>
    <w:rsid w:val="001214FB"/>
    <w:rsid w:val="0012392D"/>
    <w:rsid w:val="00126BBB"/>
    <w:rsid w:val="00133599"/>
    <w:rsid w:val="0013442D"/>
    <w:rsid w:val="00134A7C"/>
    <w:rsid w:val="001357B5"/>
    <w:rsid w:val="001430D4"/>
    <w:rsid w:val="00146A81"/>
    <w:rsid w:val="001504EF"/>
    <w:rsid w:val="0015105C"/>
    <w:rsid w:val="00155E40"/>
    <w:rsid w:val="00157E7A"/>
    <w:rsid w:val="00160FFB"/>
    <w:rsid w:val="00165E5E"/>
    <w:rsid w:val="0016731E"/>
    <w:rsid w:val="0017425B"/>
    <w:rsid w:val="00175F8D"/>
    <w:rsid w:val="001837AF"/>
    <w:rsid w:val="001846D1"/>
    <w:rsid w:val="00184ED2"/>
    <w:rsid w:val="00192E59"/>
    <w:rsid w:val="00194829"/>
    <w:rsid w:val="001A1CD0"/>
    <w:rsid w:val="001B0126"/>
    <w:rsid w:val="001B081A"/>
    <w:rsid w:val="001B0E6C"/>
    <w:rsid w:val="001B3985"/>
    <w:rsid w:val="001B4CB1"/>
    <w:rsid w:val="001C5225"/>
    <w:rsid w:val="001D071A"/>
    <w:rsid w:val="001D0BB5"/>
    <w:rsid w:val="001D11A2"/>
    <w:rsid w:val="001D1C13"/>
    <w:rsid w:val="001E09C0"/>
    <w:rsid w:val="001E2B9F"/>
    <w:rsid w:val="001E3517"/>
    <w:rsid w:val="001E6097"/>
    <w:rsid w:val="001F1912"/>
    <w:rsid w:val="001F4C5E"/>
    <w:rsid w:val="001F4C9E"/>
    <w:rsid w:val="001F5400"/>
    <w:rsid w:val="0020222B"/>
    <w:rsid w:val="00202BB5"/>
    <w:rsid w:val="00204CC2"/>
    <w:rsid w:val="00206DDC"/>
    <w:rsid w:val="002141E7"/>
    <w:rsid w:val="00217634"/>
    <w:rsid w:val="00221361"/>
    <w:rsid w:val="002235B5"/>
    <w:rsid w:val="00225F5F"/>
    <w:rsid w:val="00226B17"/>
    <w:rsid w:val="00227B9D"/>
    <w:rsid w:val="002309D4"/>
    <w:rsid w:val="00231A9D"/>
    <w:rsid w:val="00231F60"/>
    <w:rsid w:val="0023523F"/>
    <w:rsid w:val="00243B51"/>
    <w:rsid w:val="002457F4"/>
    <w:rsid w:val="00246157"/>
    <w:rsid w:val="00247622"/>
    <w:rsid w:val="002522CC"/>
    <w:rsid w:val="00254742"/>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811A9"/>
    <w:rsid w:val="00387651"/>
    <w:rsid w:val="00390DD7"/>
    <w:rsid w:val="00391D20"/>
    <w:rsid w:val="00392129"/>
    <w:rsid w:val="00393A7C"/>
    <w:rsid w:val="00393DFF"/>
    <w:rsid w:val="003968CB"/>
    <w:rsid w:val="00397EF1"/>
    <w:rsid w:val="003A22F0"/>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7B72"/>
    <w:rsid w:val="003F1E4C"/>
    <w:rsid w:val="003F4447"/>
    <w:rsid w:val="003F5361"/>
    <w:rsid w:val="003F6289"/>
    <w:rsid w:val="0040003D"/>
    <w:rsid w:val="00407740"/>
    <w:rsid w:val="00412467"/>
    <w:rsid w:val="00413AEC"/>
    <w:rsid w:val="00415A73"/>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B6"/>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2475"/>
    <w:rsid w:val="0051775B"/>
    <w:rsid w:val="00522BC3"/>
    <w:rsid w:val="005267B8"/>
    <w:rsid w:val="00534533"/>
    <w:rsid w:val="0053624A"/>
    <w:rsid w:val="00537A5D"/>
    <w:rsid w:val="005431F1"/>
    <w:rsid w:val="00543DF1"/>
    <w:rsid w:val="005443C3"/>
    <w:rsid w:val="005500AB"/>
    <w:rsid w:val="00553419"/>
    <w:rsid w:val="0056037F"/>
    <w:rsid w:val="005662D9"/>
    <w:rsid w:val="00567AE2"/>
    <w:rsid w:val="005701EB"/>
    <w:rsid w:val="00572090"/>
    <w:rsid w:val="0057225B"/>
    <w:rsid w:val="005743D3"/>
    <w:rsid w:val="005743D8"/>
    <w:rsid w:val="005775FE"/>
    <w:rsid w:val="00580A57"/>
    <w:rsid w:val="005810D8"/>
    <w:rsid w:val="00582036"/>
    <w:rsid w:val="00582181"/>
    <w:rsid w:val="005863DC"/>
    <w:rsid w:val="00587C50"/>
    <w:rsid w:val="00591402"/>
    <w:rsid w:val="005956C0"/>
    <w:rsid w:val="00595DCF"/>
    <w:rsid w:val="005A0C82"/>
    <w:rsid w:val="005A3521"/>
    <w:rsid w:val="005B1366"/>
    <w:rsid w:val="005B5BC5"/>
    <w:rsid w:val="005B6CD8"/>
    <w:rsid w:val="005C0970"/>
    <w:rsid w:val="005C2A62"/>
    <w:rsid w:val="005C4EA4"/>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538D"/>
    <w:rsid w:val="00625393"/>
    <w:rsid w:val="00626D30"/>
    <w:rsid w:val="006279F2"/>
    <w:rsid w:val="006305AF"/>
    <w:rsid w:val="00636535"/>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4BE"/>
    <w:rsid w:val="006E5C2B"/>
    <w:rsid w:val="006E5CBE"/>
    <w:rsid w:val="006E6947"/>
    <w:rsid w:val="006E707F"/>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4A5B"/>
    <w:rsid w:val="0074029F"/>
    <w:rsid w:val="00744E12"/>
    <w:rsid w:val="00745CBD"/>
    <w:rsid w:val="00746418"/>
    <w:rsid w:val="00746DD4"/>
    <w:rsid w:val="00756208"/>
    <w:rsid w:val="007612DC"/>
    <w:rsid w:val="00762E0B"/>
    <w:rsid w:val="00764937"/>
    <w:rsid w:val="00765ECB"/>
    <w:rsid w:val="00770C44"/>
    <w:rsid w:val="007761F0"/>
    <w:rsid w:val="0078593F"/>
    <w:rsid w:val="00792F46"/>
    <w:rsid w:val="007936F7"/>
    <w:rsid w:val="00794F9D"/>
    <w:rsid w:val="007A272B"/>
    <w:rsid w:val="007A3989"/>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1A9C"/>
    <w:rsid w:val="00814358"/>
    <w:rsid w:val="008207E3"/>
    <w:rsid w:val="008229D8"/>
    <w:rsid w:val="00823D6F"/>
    <w:rsid w:val="00825A32"/>
    <w:rsid w:val="00825E98"/>
    <w:rsid w:val="008361DE"/>
    <w:rsid w:val="00841B0F"/>
    <w:rsid w:val="00842B9A"/>
    <w:rsid w:val="0084652A"/>
    <w:rsid w:val="008501B3"/>
    <w:rsid w:val="0085039A"/>
    <w:rsid w:val="008510D9"/>
    <w:rsid w:val="008513A4"/>
    <w:rsid w:val="00852A4F"/>
    <w:rsid w:val="00853CFD"/>
    <w:rsid w:val="00854E4C"/>
    <w:rsid w:val="00855257"/>
    <w:rsid w:val="0085643A"/>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C79AD"/>
    <w:rsid w:val="008D048F"/>
    <w:rsid w:val="008D1FC9"/>
    <w:rsid w:val="008D3854"/>
    <w:rsid w:val="008E34F6"/>
    <w:rsid w:val="008E458A"/>
    <w:rsid w:val="008F0D17"/>
    <w:rsid w:val="008F4E2A"/>
    <w:rsid w:val="00901F33"/>
    <w:rsid w:val="009056B8"/>
    <w:rsid w:val="00906F41"/>
    <w:rsid w:val="009072FD"/>
    <w:rsid w:val="009147CE"/>
    <w:rsid w:val="00916314"/>
    <w:rsid w:val="0091676F"/>
    <w:rsid w:val="00916B53"/>
    <w:rsid w:val="00916CC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6687F"/>
    <w:rsid w:val="00A70C71"/>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7C00"/>
    <w:rsid w:val="00AC550C"/>
    <w:rsid w:val="00AC5A08"/>
    <w:rsid w:val="00AD4531"/>
    <w:rsid w:val="00AE1200"/>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3B10"/>
    <w:rsid w:val="00B25904"/>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B0FAB"/>
    <w:rsid w:val="00BB18C3"/>
    <w:rsid w:val="00BC008E"/>
    <w:rsid w:val="00BC4904"/>
    <w:rsid w:val="00BC4FDA"/>
    <w:rsid w:val="00BC5C80"/>
    <w:rsid w:val="00BD017F"/>
    <w:rsid w:val="00BD10FA"/>
    <w:rsid w:val="00BD2750"/>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3C92"/>
    <w:rsid w:val="00CD6665"/>
    <w:rsid w:val="00CE2129"/>
    <w:rsid w:val="00CE26CD"/>
    <w:rsid w:val="00CF06B0"/>
    <w:rsid w:val="00CF35D6"/>
    <w:rsid w:val="00CF3FF2"/>
    <w:rsid w:val="00CF408F"/>
    <w:rsid w:val="00D00123"/>
    <w:rsid w:val="00D03A2C"/>
    <w:rsid w:val="00D05052"/>
    <w:rsid w:val="00D1086E"/>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A68AC"/>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0947"/>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99E22"/>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07DA"/>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0707D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707DA"/>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0707D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707DA"/>
    <w:pPr>
      <w:ind w:left="1418" w:hanging="1418"/>
      <w:outlineLvl w:val="3"/>
    </w:pPr>
    <w:rPr>
      <w:sz w:val="24"/>
    </w:rPr>
  </w:style>
  <w:style w:type="paragraph" w:styleId="Heading5">
    <w:name w:val="heading 5"/>
    <w:basedOn w:val="Heading4"/>
    <w:next w:val="Normal"/>
    <w:link w:val="Heading5Char"/>
    <w:qFormat/>
    <w:rsid w:val="000707DA"/>
    <w:pPr>
      <w:ind w:left="1701" w:hanging="1701"/>
      <w:outlineLvl w:val="4"/>
    </w:pPr>
    <w:rPr>
      <w:sz w:val="22"/>
    </w:rPr>
  </w:style>
  <w:style w:type="paragraph" w:styleId="Heading6">
    <w:name w:val="heading 6"/>
    <w:basedOn w:val="H6"/>
    <w:next w:val="Normal"/>
    <w:qFormat/>
    <w:rsid w:val="000707DA"/>
    <w:pPr>
      <w:outlineLvl w:val="5"/>
    </w:pPr>
  </w:style>
  <w:style w:type="paragraph" w:styleId="Heading7">
    <w:name w:val="heading 7"/>
    <w:basedOn w:val="H6"/>
    <w:next w:val="Normal"/>
    <w:qFormat/>
    <w:rsid w:val="000707DA"/>
    <w:pPr>
      <w:outlineLvl w:val="6"/>
    </w:pPr>
  </w:style>
  <w:style w:type="paragraph" w:styleId="Heading8">
    <w:name w:val="heading 8"/>
    <w:basedOn w:val="Heading1"/>
    <w:next w:val="Normal"/>
    <w:link w:val="Heading8Char"/>
    <w:qFormat/>
    <w:rsid w:val="000707DA"/>
    <w:pPr>
      <w:ind w:left="0" w:firstLine="0"/>
      <w:outlineLvl w:val="7"/>
    </w:pPr>
  </w:style>
  <w:style w:type="paragraph" w:styleId="Heading9">
    <w:name w:val="heading 9"/>
    <w:basedOn w:val="Heading8"/>
    <w:next w:val="Normal"/>
    <w:link w:val="Heading9Char"/>
    <w:qFormat/>
    <w:rsid w:val="000707D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707DA"/>
    <w:pPr>
      <w:ind w:left="1985" w:hanging="1985"/>
      <w:outlineLvl w:val="9"/>
    </w:pPr>
    <w:rPr>
      <w:sz w:val="20"/>
    </w:rPr>
  </w:style>
  <w:style w:type="paragraph" w:styleId="TOC9">
    <w:name w:val="toc 9"/>
    <w:basedOn w:val="TOC8"/>
    <w:uiPriority w:val="39"/>
    <w:rsid w:val="000707DA"/>
    <w:pPr>
      <w:ind w:left="1418" w:hanging="1418"/>
    </w:pPr>
  </w:style>
  <w:style w:type="paragraph" w:styleId="TOC8">
    <w:name w:val="toc 8"/>
    <w:basedOn w:val="TOC1"/>
    <w:uiPriority w:val="39"/>
    <w:rsid w:val="000707DA"/>
    <w:pPr>
      <w:spacing w:before="180"/>
      <w:ind w:left="2693" w:hanging="2693"/>
    </w:pPr>
    <w:rPr>
      <w:b/>
    </w:rPr>
  </w:style>
  <w:style w:type="paragraph" w:styleId="TOC1">
    <w:name w:val="toc 1"/>
    <w:uiPriority w:val="39"/>
    <w:rsid w:val="000707D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707DA"/>
    <w:pPr>
      <w:keepLines/>
      <w:tabs>
        <w:tab w:val="center" w:pos="4536"/>
        <w:tab w:val="right" w:pos="9072"/>
      </w:tabs>
    </w:pPr>
    <w:rPr>
      <w:noProof/>
    </w:rPr>
  </w:style>
  <w:style w:type="character" w:customStyle="1" w:styleId="ZGSM">
    <w:name w:val="ZGSM"/>
    <w:rsid w:val="000707DA"/>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707D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707D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707DA"/>
    <w:pPr>
      <w:ind w:left="1701" w:hanging="1701"/>
    </w:pPr>
  </w:style>
  <w:style w:type="paragraph" w:styleId="TOC4">
    <w:name w:val="toc 4"/>
    <w:basedOn w:val="TOC3"/>
    <w:uiPriority w:val="39"/>
    <w:rsid w:val="000707DA"/>
    <w:pPr>
      <w:ind w:left="1418" w:hanging="1418"/>
    </w:pPr>
  </w:style>
  <w:style w:type="paragraph" w:styleId="TOC3">
    <w:name w:val="toc 3"/>
    <w:basedOn w:val="TOC2"/>
    <w:uiPriority w:val="39"/>
    <w:rsid w:val="000707DA"/>
    <w:pPr>
      <w:ind w:left="1134" w:hanging="1134"/>
    </w:pPr>
  </w:style>
  <w:style w:type="paragraph" w:styleId="TOC2">
    <w:name w:val="toc 2"/>
    <w:basedOn w:val="TOC1"/>
    <w:uiPriority w:val="39"/>
    <w:rsid w:val="000707DA"/>
    <w:pPr>
      <w:keepNext w:val="0"/>
      <w:spacing w:before="0"/>
      <w:ind w:left="851" w:hanging="851"/>
    </w:pPr>
    <w:rPr>
      <w:sz w:val="20"/>
    </w:rPr>
  </w:style>
  <w:style w:type="paragraph" w:styleId="Footer">
    <w:name w:val="footer"/>
    <w:basedOn w:val="Header"/>
    <w:rsid w:val="000707DA"/>
    <w:pPr>
      <w:jc w:val="center"/>
    </w:pPr>
    <w:rPr>
      <w:i/>
    </w:rPr>
  </w:style>
  <w:style w:type="paragraph" w:customStyle="1" w:styleId="TT">
    <w:name w:val="TT"/>
    <w:basedOn w:val="Heading1"/>
    <w:next w:val="Normal"/>
    <w:rsid w:val="000707DA"/>
    <w:pPr>
      <w:outlineLvl w:val="9"/>
    </w:pPr>
  </w:style>
  <w:style w:type="paragraph" w:customStyle="1" w:styleId="NF">
    <w:name w:val="NF"/>
    <w:basedOn w:val="NO"/>
    <w:rsid w:val="000707DA"/>
    <w:pPr>
      <w:keepNext/>
      <w:spacing w:after="0"/>
    </w:pPr>
    <w:rPr>
      <w:rFonts w:ascii="Arial" w:hAnsi="Arial"/>
      <w:sz w:val="18"/>
    </w:rPr>
  </w:style>
  <w:style w:type="paragraph" w:customStyle="1" w:styleId="NO">
    <w:name w:val="NO"/>
    <w:basedOn w:val="Normal"/>
    <w:link w:val="NOChar"/>
    <w:rsid w:val="000707DA"/>
    <w:pPr>
      <w:keepLines/>
      <w:ind w:left="1135" w:hanging="851"/>
    </w:pPr>
  </w:style>
  <w:style w:type="paragraph" w:customStyle="1" w:styleId="PL">
    <w:name w:val="PL"/>
    <w:rsid w:val="000707D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707DA"/>
    <w:pPr>
      <w:jc w:val="right"/>
    </w:pPr>
  </w:style>
  <w:style w:type="paragraph" w:customStyle="1" w:styleId="TAL">
    <w:name w:val="TAL"/>
    <w:basedOn w:val="Normal"/>
    <w:link w:val="TALChar"/>
    <w:rsid w:val="000707DA"/>
    <w:pPr>
      <w:keepNext/>
      <w:keepLines/>
      <w:spacing w:after="0"/>
    </w:pPr>
    <w:rPr>
      <w:rFonts w:ascii="Arial" w:hAnsi="Arial"/>
      <w:sz w:val="18"/>
    </w:rPr>
  </w:style>
  <w:style w:type="paragraph" w:customStyle="1" w:styleId="TAH">
    <w:name w:val="TAH"/>
    <w:basedOn w:val="TAC"/>
    <w:link w:val="TAHCar"/>
    <w:rsid w:val="000707DA"/>
    <w:rPr>
      <w:b/>
    </w:rPr>
  </w:style>
  <w:style w:type="paragraph" w:customStyle="1" w:styleId="TAC">
    <w:name w:val="TAC"/>
    <w:basedOn w:val="TAL"/>
    <w:link w:val="TACChar"/>
    <w:rsid w:val="000707DA"/>
    <w:pPr>
      <w:jc w:val="center"/>
    </w:pPr>
  </w:style>
  <w:style w:type="paragraph" w:customStyle="1" w:styleId="LD">
    <w:name w:val="LD"/>
    <w:rsid w:val="000707D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0707DA"/>
    <w:pPr>
      <w:keepLines/>
      <w:ind w:left="1702" w:hanging="1418"/>
    </w:pPr>
  </w:style>
  <w:style w:type="paragraph" w:customStyle="1" w:styleId="FP">
    <w:name w:val="FP"/>
    <w:basedOn w:val="Normal"/>
    <w:rsid w:val="000707DA"/>
    <w:pPr>
      <w:spacing w:after="0"/>
    </w:pPr>
  </w:style>
  <w:style w:type="paragraph" w:customStyle="1" w:styleId="NW">
    <w:name w:val="NW"/>
    <w:basedOn w:val="NO"/>
    <w:rsid w:val="000707DA"/>
    <w:pPr>
      <w:spacing w:after="0"/>
    </w:pPr>
  </w:style>
  <w:style w:type="paragraph" w:customStyle="1" w:styleId="EW">
    <w:name w:val="EW"/>
    <w:basedOn w:val="EX"/>
    <w:rsid w:val="000707DA"/>
    <w:pPr>
      <w:spacing w:after="0"/>
    </w:pPr>
  </w:style>
  <w:style w:type="paragraph" w:customStyle="1" w:styleId="B1">
    <w:name w:val="B1"/>
    <w:basedOn w:val="List"/>
    <w:link w:val="B1Char"/>
    <w:rsid w:val="000707DA"/>
  </w:style>
  <w:style w:type="paragraph" w:styleId="TOC6">
    <w:name w:val="toc 6"/>
    <w:basedOn w:val="TOC5"/>
    <w:next w:val="Normal"/>
    <w:uiPriority w:val="39"/>
    <w:rsid w:val="000707DA"/>
    <w:pPr>
      <w:ind w:left="1985" w:hanging="1985"/>
    </w:pPr>
  </w:style>
  <w:style w:type="paragraph" w:styleId="TOC7">
    <w:name w:val="toc 7"/>
    <w:basedOn w:val="TOC6"/>
    <w:next w:val="Normal"/>
    <w:uiPriority w:val="39"/>
    <w:rsid w:val="000707DA"/>
    <w:pPr>
      <w:ind w:left="2268" w:hanging="2268"/>
    </w:pPr>
  </w:style>
  <w:style w:type="paragraph" w:customStyle="1" w:styleId="EditorsNote">
    <w:name w:val="Editor's Note"/>
    <w:basedOn w:val="NO"/>
    <w:rsid w:val="000707DA"/>
    <w:rPr>
      <w:color w:val="FF0000"/>
    </w:rPr>
  </w:style>
  <w:style w:type="paragraph" w:customStyle="1" w:styleId="TH">
    <w:name w:val="TH"/>
    <w:basedOn w:val="Normal"/>
    <w:link w:val="THChar"/>
    <w:rsid w:val="000707DA"/>
    <w:pPr>
      <w:keepNext/>
      <w:keepLines/>
      <w:spacing w:before="60"/>
      <w:jc w:val="center"/>
    </w:pPr>
    <w:rPr>
      <w:rFonts w:ascii="Arial" w:hAnsi="Arial"/>
      <w:b/>
    </w:rPr>
  </w:style>
  <w:style w:type="paragraph" w:customStyle="1" w:styleId="ZA">
    <w:name w:val="ZA"/>
    <w:rsid w:val="000707D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707D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707D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0707D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707DA"/>
    <w:pPr>
      <w:ind w:left="851" w:hanging="851"/>
    </w:pPr>
  </w:style>
  <w:style w:type="paragraph" w:customStyle="1" w:styleId="ZH">
    <w:name w:val="ZH"/>
    <w:rsid w:val="000707D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0707DA"/>
    <w:pPr>
      <w:keepNext w:val="0"/>
      <w:spacing w:before="0" w:after="240"/>
    </w:pPr>
  </w:style>
  <w:style w:type="paragraph" w:customStyle="1" w:styleId="ZG">
    <w:name w:val="ZG"/>
    <w:rsid w:val="000707D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0707DA"/>
  </w:style>
  <w:style w:type="paragraph" w:customStyle="1" w:styleId="B3">
    <w:name w:val="B3"/>
    <w:basedOn w:val="List3"/>
    <w:rsid w:val="000707DA"/>
  </w:style>
  <w:style w:type="paragraph" w:customStyle="1" w:styleId="B4">
    <w:name w:val="B4"/>
    <w:basedOn w:val="List4"/>
    <w:rsid w:val="000707DA"/>
  </w:style>
  <w:style w:type="paragraph" w:customStyle="1" w:styleId="B5">
    <w:name w:val="B5"/>
    <w:basedOn w:val="List5"/>
    <w:rsid w:val="000707DA"/>
  </w:style>
  <w:style w:type="paragraph" w:customStyle="1" w:styleId="ZTD">
    <w:name w:val="ZTD"/>
    <w:basedOn w:val="ZB"/>
    <w:rsid w:val="000707DA"/>
    <w:pPr>
      <w:framePr w:hRule="auto" w:wrap="notBeside" w:y="852"/>
    </w:pPr>
    <w:rPr>
      <w:i w:val="0"/>
      <w:sz w:val="40"/>
    </w:rPr>
  </w:style>
  <w:style w:type="paragraph" w:customStyle="1" w:styleId="ZV">
    <w:name w:val="ZV"/>
    <w:basedOn w:val="ZU"/>
    <w:rsid w:val="000707DA"/>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rsid w:val="009935F4"/>
    <w:rPr>
      <w:rFonts w:ascii="Arial" w:eastAsia="Times New Roman" w:hAnsi="Arial"/>
      <w:sz w:val="18"/>
    </w:rPr>
  </w:style>
  <w:style w:type="character" w:customStyle="1" w:styleId="NOChar">
    <w:name w:val="NO Char"/>
    <w:link w:val="NO"/>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0707DA"/>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rsid w:val="00C46CB7"/>
    <w:rPr>
      <w:rFonts w:ascii="Arial" w:eastAsia="Times New Roman" w:hAnsi="Arial"/>
      <w:sz w:val="18"/>
    </w:rPr>
  </w:style>
  <w:style w:type="paragraph" w:styleId="Index1">
    <w:name w:val="index 1"/>
    <w:basedOn w:val="Normal"/>
    <w:semiHidden/>
    <w:rsid w:val="000707DA"/>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rsid w:val="00393DFF"/>
    <w:rPr>
      <w:rFonts w:ascii="Arial" w:eastAsia="Times New Roman" w:hAnsi="Arial"/>
      <w:b/>
      <w:sz w:val="18"/>
    </w:rPr>
  </w:style>
  <w:style w:type="character" w:styleId="FootnoteReference">
    <w:name w:val="footnote reference"/>
    <w:basedOn w:val="DefaultParagraphFont"/>
    <w:semiHidden/>
    <w:rsid w:val="000707DA"/>
    <w:rPr>
      <w:b/>
      <w:position w:val="6"/>
      <w:sz w:val="16"/>
    </w:rPr>
  </w:style>
  <w:style w:type="paragraph" w:styleId="FootnoteText">
    <w:name w:val="footnote text"/>
    <w:basedOn w:val="Normal"/>
    <w:link w:val="FootnoteTextChar"/>
    <w:semiHidden/>
    <w:rsid w:val="000707DA"/>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0707DA"/>
    <w:pPr>
      <w:ind w:left="851"/>
    </w:pPr>
  </w:style>
  <w:style w:type="paragraph" w:styleId="ListBullet2">
    <w:name w:val="List Bullet 2"/>
    <w:basedOn w:val="ListBullet"/>
    <w:rsid w:val="000707DA"/>
    <w:pPr>
      <w:ind w:left="851"/>
    </w:pPr>
  </w:style>
  <w:style w:type="paragraph" w:styleId="ListBullet3">
    <w:name w:val="List Bullet 3"/>
    <w:basedOn w:val="ListBullet2"/>
    <w:rsid w:val="000707DA"/>
    <w:pPr>
      <w:ind w:left="1135"/>
    </w:pPr>
  </w:style>
  <w:style w:type="paragraph" w:styleId="ListNumber">
    <w:name w:val="List Number"/>
    <w:basedOn w:val="List"/>
    <w:rsid w:val="000707DA"/>
  </w:style>
  <w:style w:type="paragraph" w:styleId="List2">
    <w:name w:val="List 2"/>
    <w:basedOn w:val="List"/>
    <w:rsid w:val="000707DA"/>
    <w:pPr>
      <w:ind w:left="851"/>
    </w:pPr>
  </w:style>
  <w:style w:type="paragraph" w:styleId="List3">
    <w:name w:val="List 3"/>
    <w:basedOn w:val="List2"/>
    <w:rsid w:val="000707DA"/>
    <w:pPr>
      <w:ind w:left="1135"/>
    </w:pPr>
  </w:style>
  <w:style w:type="paragraph" w:styleId="List4">
    <w:name w:val="List 4"/>
    <w:basedOn w:val="List3"/>
    <w:rsid w:val="000707DA"/>
    <w:pPr>
      <w:ind w:left="1418"/>
    </w:pPr>
  </w:style>
  <w:style w:type="paragraph" w:styleId="List5">
    <w:name w:val="List 5"/>
    <w:basedOn w:val="List4"/>
    <w:rsid w:val="000707DA"/>
    <w:pPr>
      <w:ind w:left="1702"/>
    </w:pPr>
  </w:style>
  <w:style w:type="paragraph" w:styleId="List">
    <w:name w:val="List"/>
    <w:basedOn w:val="Normal"/>
    <w:rsid w:val="000707DA"/>
    <w:pPr>
      <w:ind w:left="568" w:hanging="284"/>
    </w:pPr>
  </w:style>
  <w:style w:type="paragraph" w:styleId="ListBullet">
    <w:name w:val="List Bullet"/>
    <w:basedOn w:val="List"/>
    <w:rsid w:val="000707DA"/>
  </w:style>
  <w:style w:type="paragraph" w:styleId="ListBullet4">
    <w:name w:val="List Bullet 4"/>
    <w:basedOn w:val="ListBullet3"/>
    <w:rsid w:val="000707DA"/>
    <w:pPr>
      <w:ind w:left="1418"/>
    </w:pPr>
  </w:style>
  <w:style w:type="paragraph" w:styleId="ListBullet5">
    <w:name w:val="List Bullet 5"/>
    <w:basedOn w:val="ListBullet4"/>
    <w:rsid w:val="000707DA"/>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41" Type="http://schemas.openxmlformats.org/officeDocument/2006/relationships/oleObject" Target="embeddings/oleObject14.bin"/><Relationship Id="rId54"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1.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8aa8bdfd80464f565dc3781bf08c7bdf">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afbe341b4ca9aacf9c37fdc05b96ce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D196AB-FC9C-4EF8-A0A5-EABB3EC3A1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96C2B9-0251-4340-BCDB-DF94A941A629}">
  <ds:schemaRefs>
    <ds:schemaRef ds:uri="http://schemas.openxmlformats.org/officeDocument/2006/bibliography"/>
  </ds:schemaRefs>
</ds:datastoreItem>
</file>

<file path=customXml/itemProps3.xml><?xml version="1.0" encoding="utf-8"?>
<ds:datastoreItem xmlns:ds="http://schemas.openxmlformats.org/officeDocument/2006/customXml" ds:itemID="{9E84630A-F4E7-4DB9-8FBB-3C6DA271DB2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EB58E46-8DCF-46F6-969D-F0AC1CEDE72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746</TotalTime>
  <Pages>19</Pages>
  <Words>9931</Words>
  <Characters>52639</Characters>
  <Application>Microsoft Office Word</Application>
  <DocSecurity>0</DocSecurity>
  <Lines>438</Lines>
  <Paragraphs>124</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624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Ericsson</cp:lastModifiedBy>
  <cp:revision>9</cp:revision>
  <cp:lastPrinted>2009-11-26T09:45:00Z</cp:lastPrinted>
  <dcterms:created xsi:type="dcterms:W3CDTF">2021-01-14T22:09:00Z</dcterms:created>
  <dcterms:modified xsi:type="dcterms:W3CDTF">2021-02-02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y fmtid="{D5CDD505-2E9C-101B-9397-08002B2CF9AE}" pid="6" name="ContentTypeId">
    <vt:lpwstr>0x0101003AA7AC0C743A294CADF60F661720E3E6</vt:lpwstr>
  </property>
</Properties>
</file>